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9BFC6C4" w14:textId="74291486" w:rsidR="007747D0" w:rsidRPr="001D03EC" w:rsidRDefault="00135315" w:rsidP="007747D0">
      <w:pPr>
        <w:rPr>
          <w:rFonts w:ascii="Calibri" w:hAnsi="Calibri"/>
          <w:b/>
          <w:sz w:val="22"/>
          <w:szCs w:val="22"/>
        </w:rPr>
      </w:pPr>
      <w:r w:rsidRPr="001D03EC">
        <w:rPr>
          <w:rFonts w:ascii="Calibri" w:hAnsi="Calibri"/>
          <w:b/>
          <w:sz w:val="22"/>
          <w:szCs w:val="22"/>
        </w:rPr>
        <w:t>Secondary Math 2</w:t>
      </w:r>
      <w:r w:rsidRPr="001D03EC">
        <w:rPr>
          <w:rFonts w:ascii="Calibri" w:hAnsi="Calibri"/>
          <w:b/>
          <w:sz w:val="22"/>
          <w:szCs w:val="22"/>
        </w:rPr>
        <w:tab/>
      </w:r>
      <w:r w:rsidRPr="001D03EC">
        <w:rPr>
          <w:rFonts w:ascii="Calibri" w:hAnsi="Calibri"/>
          <w:b/>
          <w:sz w:val="22"/>
          <w:szCs w:val="22"/>
        </w:rPr>
        <w:tab/>
        <w:t>5.5</w:t>
      </w:r>
      <w:r w:rsidR="007747D0" w:rsidRPr="001D03EC">
        <w:rPr>
          <w:rFonts w:ascii="Calibri" w:hAnsi="Calibri"/>
          <w:b/>
          <w:sz w:val="22"/>
          <w:szCs w:val="22"/>
        </w:rPr>
        <w:t xml:space="preserve"> Homework</w:t>
      </w:r>
      <w:r w:rsidR="007747D0" w:rsidRPr="001D03EC">
        <w:rPr>
          <w:rFonts w:ascii="Calibri" w:hAnsi="Calibri"/>
          <w:b/>
          <w:sz w:val="22"/>
          <w:szCs w:val="22"/>
        </w:rPr>
        <w:tab/>
        <w:t xml:space="preserve">   </w:t>
      </w:r>
      <w:r w:rsidR="007747D0" w:rsidRPr="001D03EC">
        <w:rPr>
          <w:rFonts w:ascii="Calibri" w:hAnsi="Calibri"/>
          <w:b/>
          <w:sz w:val="22"/>
          <w:szCs w:val="22"/>
        </w:rPr>
        <w:tab/>
        <w:t xml:space="preserve">   Name: ________________________ Period: _______</w:t>
      </w:r>
    </w:p>
    <w:p w14:paraId="0D5F9BCD" w14:textId="3D39118A" w:rsidR="007747D0" w:rsidRPr="001D03EC" w:rsidRDefault="007747D0" w:rsidP="007747D0">
      <w:pPr>
        <w:rPr>
          <w:rFonts w:ascii="Calibri" w:hAnsi="Calibri"/>
          <w:b/>
          <w:sz w:val="22"/>
          <w:szCs w:val="22"/>
        </w:rPr>
      </w:pPr>
      <w:r w:rsidRPr="001D03EC">
        <w:rPr>
          <w:rFonts w:ascii="Calibri" w:hAnsi="Calibri"/>
          <w:b/>
          <w:sz w:val="22"/>
          <w:szCs w:val="22"/>
        </w:rPr>
        <w:tab/>
      </w:r>
    </w:p>
    <w:p w14:paraId="7DB3F7ED" w14:textId="02199609" w:rsidR="000D114D" w:rsidRPr="001D03EC" w:rsidRDefault="00135315" w:rsidP="000D114D">
      <w:pPr>
        <w:jc w:val="center"/>
        <w:rPr>
          <w:rFonts w:ascii="Calibri" w:hAnsi="Calibri"/>
          <w:b/>
          <w:sz w:val="22"/>
          <w:szCs w:val="22"/>
        </w:rPr>
      </w:pPr>
      <w:r w:rsidRPr="001D03EC">
        <w:rPr>
          <w:rFonts w:ascii="Calibri" w:hAnsi="Calibri"/>
          <w:b/>
          <w:sz w:val="22"/>
          <w:szCs w:val="22"/>
        </w:rPr>
        <w:t>Combining Functions</w:t>
      </w:r>
    </w:p>
    <w:p w14:paraId="29419D90" w14:textId="77777777" w:rsidR="001D03EC" w:rsidRPr="001D03EC" w:rsidRDefault="001D03EC" w:rsidP="000D114D">
      <w:pPr>
        <w:jc w:val="center"/>
        <w:rPr>
          <w:rFonts w:ascii="Calibri" w:hAnsi="Calibri"/>
          <w:b/>
          <w:sz w:val="22"/>
          <w:szCs w:val="22"/>
        </w:rPr>
      </w:pPr>
    </w:p>
    <w:p w14:paraId="76F5C8F7" w14:textId="77777777" w:rsidR="001D03EC" w:rsidRPr="001D03EC" w:rsidRDefault="001D03EC" w:rsidP="001D03EC">
      <w:pPr>
        <w:pStyle w:val="ListParagraph"/>
        <w:numPr>
          <w:ilvl w:val="0"/>
          <w:numId w:val="10"/>
        </w:numPr>
        <w:ind w:left="360"/>
        <w:rPr>
          <w:rFonts w:ascii="Calibri" w:hAnsi="Calibri"/>
          <w:b/>
          <w:sz w:val="22"/>
          <w:szCs w:val="22"/>
        </w:rPr>
      </w:pPr>
      <w:r w:rsidRPr="001D03EC">
        <w:rPr>
          <w:rFonts w:ascii="Calibri" w:hAnsi="Calibri"/>
          <w:b/>
          <w:sz w:val="22"/>
          <w:szCs w:val="22"/>
        </w:rPr>
        <w:t xml:space="preserve">Given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f</m:t>
        </m:r>
        <m:d>
          <m:d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sz w:val="22"/>
            <w:szCs w:val="22"/>
          </w:rPr>
          <m:t>=2</m:t>
        </m:r>
        <m:r>
          <m:rPr>
            <m:sty m:val="bi"/>
          </m:rPr>
          <w:rPr>
            <w:rFonts w:ascii="Cambria Math" w:hAnsi="Cambria Math"/>
            <w:sz w:val="22"/>
            <w:szCs w:val="22"/>
          </w:rPr>
          <m:t>x+5</m:t>
        </m:r>
      </m:oMath>
      <w:r w:rsidRPr="001D03EC">
        <w:rPr>
          <w:rFonts w:ascii="Calibri" w:hAnsi="Calibri"/>
          <w:b/>
          <w:sz w:val="22"/>
          <w:szCs w:val="22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g</m:t>
        </m:r>
        <m:d>
          <m:d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sz w:val="22"/>
            <w:szCs w:val="22"/>
          </w:rPr>
          <m:t>=3</m:t>
        </m:r>
        <m:r>
          <m:rPr>
            <m:sty m:val="bi"/>
          </m:rPr>
          <w:rPr>
            <w:rFonts w:ascii="Cambria Math" w:hAnsi="Cambria Math"/>
            <w:sz w:val="22"/>
            <w:szCs w:val="22"/>
          </w:rPr>
          <m:t>x-2</m:t>
        </m:r>
      </m:oMath>
      <w:r w:rsidRPr="001D03EC">
        <w:rPr>
          <w:rFonts w:ascii="Calibri" w:hAnsi="Calibri"/>
          <w:b/>
          <w:sz w:val="22"/>
          <w:szCs w:val="22"/>
        </w:rPr>
        <w:t>, simplify the expressions:</w:t>
      </w:r>
    </w:p>
    <w:tbl>
      <w:tblPr>
        <w:tblStyle w:val="TableGrid"/>
        <w:tblW w:w="107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7"/>
        <w:gridCol w:w="3060"/>
        <w:gridCol w:w="540"/>
        <w:gridCol w:w="3150"/>
        <w:gridCol w:w="450"/>
        <w:gridCol w:w="3061"/>
      </w:tblGrid>
      <w:tr w:rsidR="00836537" w14:paraId="080930A1" w14:textId="77777777" w:rsidTr="00836537">
        <w:tc>
          <w:tcPr>
            <w:tcW w:w="467" w:type="dxa"/>
          </w:tcPr>
          <w:p w14:paraId="6FAE7908" w14:textId="5DD362AF" w:rsidR="00836537" w:rsidRPr="009C7F92" w:rsidRDefault="00836537" w:rsidP="00836537">
            <w:r>
              <w:t>a)</w:t>
            </w:r>
          </w:p>
        </w:tc>
        <w:tc>
          <w:tcPr>
            <w:tcW w:w="3060" w:type="dxa"/>
          </w:tcPr>
          <w:p w14:paraId="1366118F" w14:textId="77777777" w:rsidR="00836537" w:rsidRDefault="00DD79A7" w:rsidP="006F3A59"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+g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</m:oMathPara>
          </w:p>
          <w:p w14:paraId="4DBC52EC" w14:textId="77777777" w:rsidR="00836537" w:rsidRDefault="00836537" w:rsidP="006F3A59"/>
          <w:p w14:paraId="4B9125B4" w14:textId="77777777" w:rsidR="00836537" w:rsidRDefault="00836537" w:rsidP="006F3A59"/>
          <w:p w14:paraId="1A60577D" w14:textId="77777777" w:rsidR="00836537" w:rsidRDefault="00836537" w:rsidP="006F3A59"/>
          <w:p w14:paraId="4CC5F582" w14:textId="77777777" w:rsidR="00836537" w:rsidRDefault="00836537" w:rsidP="006F3A59"/>
          <w:p w14:paraId="7A3CF3DD" w14:textId="77777777" w:rsidR="00836537" w:rsidRDefault="00836537" w:rsidP="006F3A59"/>
          <w:p w14:paraId="0F646F02" w14:textId="77777777" w:rsidR="00836537" w:rsidRDefault="00836537" w:rsidP="006F3A59"/>
          <w:p w14:paraId="61686AE5" w14:textId="77777777" w:rsidR="00836537" w:rsidRDefault="00836537" w:rsidP="006F3A59"/>
        </w:tc>
        <w:tc>
          <w:tcPr>
            <w:tcW w:w="540" w:type="dxa"/>
          </w:tcPr>
          <w:p w14:paraId="7DD9B7E4" w14:textId="28C748F7" w:rsidR="00836537" w:rsidRPr="009C7F92" w:rsidRDefault="00836537" w:rsidP="00836537">
            <w:r>
              <w:t>b)</w:t>
            </w:r>
          </w:p>
        </w:tc>
        <w:tc>
          <w:tcPr>
            <w:tcW w:w="3150" w:type="dxa"/>
          </w:tcPr>
          <w:p w14:paraId="2470AAD4" w14:textId="77777777" w:rsidR="00836537" w:rsidRDefault="00DD79A7" w:rsidP="006F3A59"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-g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450" w:type="dxa"/>
          </w:tcPr>
          <w:p w14:paraId="11564A61" w14:textId="45B657C7" w:rsidR="00836537" w:rsidRPr="009C7F92" w:rsidRDefault="00836537" w:rsidP="00836537">
            <w:r>
              <w:t>c)</w:t>
            </w:r>
          </w:p>
        </w:tc>
        <w:tc>
          <w:tcPr>
            <w:tcW w:w="3061" w:type="dxa"/>
          </w:tcPr>
          <w:p w14:paraId="36702A07" w14:textId="77777777" w:rsidR="00836537" w:rsidRDefault="00DD79A7" w:rsidP="006F3A59"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g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</m:oMathPara>
          </w:p>
        </w:tc>
      </w:tr>
      <w:tr w:rsidR="00836537" w14:paraId="46B40092" w14:textId="77777777" w:rsidTr="00836537">
        <w:tc>
          <w:tcPr>
            <w:tcW w:w="467" w:type="dxa"/>
          </w:tcPr>
          <w:p w14:paraId="639B3B0C" w14:textId="34AD4D4C" w:rsidR="00836537" w:rsidRPr="009C7F92" w:rsidRDefault="00836537" w:rsidP="00836537">
            <w:r>
              <w:t>d)</w:t>
            </w:r>
          </w:p>
        </w:tc>
        <w:tc>
          <w:tcPr>
            <w:tcW w:w="3060" w:type="dxa"/>
          </w:tcPr>
          <w:p w14:paraId="55351BCB" w14:textId="77777777" w:rsidR="00836537" w:rsidRDefault="00DD79A7" w:rsidP="006F3A59"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+g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</m:oMath>
            </m:oMathPara>
          </w:p>
          <w:p w14:paraId="71780BD1" w14:textId="77777777" w:rsidR="00836537" w:rsidRDefault="00836537" w:rsidP="006F3A59"/>
          <w:p w14:paraId="256A3F4C" w14:textId="77777777" w:rsidR="00836537" w:rsidRDefault="00836537" w:rsidP="006F3A59"/>
          <w:p w14:paraId="1B034DCF" w14:textId="77777777" w:rsidR="00836537" w:rsidRDefault="00836537" w:rsidP="006F3A59"/>
          <w:p w14:paraId="780B0F83" w14:textId="77777777" w:rsidR="00836537" w:rsidRDefault="00836537" w:rsidP="006F3A59"/>
          <w:p w14:paraId="617EFC19" w14:textId="77777777" w:rsidR="00836537" w:rsidRDefault="00836537" w:rsidP="006F3A59"/>
          <w:p w14:paraId="76A6A39E" w14:textId="77777777" w:rsidR="00836537" w:rsidRDefault="00836537" w:rsidP="006F3A59"/>
          <w:p w14:paraId="5B5F0AAD" w14:textId="77777777" w:rsidR="007E0A6C" w:rsidRDefault="007E0A6C" w:rsidP="006F3A59"/>
        </w:tc>
        <w:tc>
          <w:tcPr>
            <w:tcW w:w="540" w:type="dxa"/>
          </w:tcPr>
          <w:p w14:paraId="682972E0" w14:textId="1F320420" w:rsidR="00836537" w:rsidRPr="009C7F92" w:rsidRDefault="00836537" w:rsidP="00836537">
            <w:r>
              <w:t>e)</w:t>
            </w:r>
          </w:p>
        </w:tc>
        <w:tc>
          <w:tcPr>
            <w:tcW w:w="3150" w:type="dxa"/>
          </w:tcPr>
          <w:p w14:paraId="1928E806" w14:textId="77777777" w:rsidR="00836537" w:rsidRDefault="00DD79A7" w:rsidP="006F3A59"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-g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</m:oMath>
            </m:oMathPara>
          </w:p>
        </w:tc>
        <w:tc>
          <w:tcPr>
            <w:tcW w:w="450" w:type="dxa"/>
          </w:tcPr>
          <w:p w14:paraId="5159F031" w14:textId="3E4DD92B" w:rsidR="00836537" w:rsidRPr="009C7F92" w:rsidRDefault="00836537" w:rsidP="00836537">
            <w:r>
              <w:t>f)</w:t>
            </w:r>
          </w:p>
        </w:tc>
        <w:tc>
          <w:tcPr>
            <w:tcW w:w="3061" w:type="dxa"/>
          </w:tcPr>
          <w:p w14:paraId="0260629E" w14:textId="77777777" w:rsidR="00836537" w:rsidRDefault="00DD79A7" w:rsidP="006F3A59"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g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d>
              </m:oMath>
            </m:oMathPara>
          </w:p>
        </w:tc>
      </w:tr>
    </w:tbl>
    <w:p w14:paraId="4F90B165" w14:textId="77777777" w:rsidR="001D03EC" w:rsidRPr="001D03EC" w:rsidRDefault="001D03EC" w:rsidP="001D03EC">
      <w:pPr>
        <w:rPr>
          <w:rFonts w:ascii="Calibri" w:hAnsi="Calibri"/>
          <w:b/>
          <w:sz w:val="22"/>
          <w:szCs w:val="22"/>
        </w:rPr>
      </w:pPr>
    </w:p>
    <w:p w14:paraId="1944F7A9" w14:textId="4A8B1485" w:rsidR="001D03EC" w:rsidRPr="001D03EC" w:rsidRDefault="001D03EC" w:rsidP="001D03EC">
      <w:pPr>
        <w:pStyle w:val="ListParagraph"/>
        <w:numPr>
          <w:ilvl w:val="0"/>
          <w:numId w:val="10"/>
        </w:numPr>
        <w:ind w:left="360"/>
        <w:rPr>
          <w:rFonts w:ascii="Calibri" w:hAnsi="Calibri"/>
          <w:b/>
          <w:sz w:val="22"/>
          <w:szCs w:val="22"/>
        </w:rPr>
      </w:pPr>
      <w:r w:rsidRPr="001D03EC">
        <w:rPr>
          <w:rFonts w:ascii="Calibri" w:hAnsi="Calibri"/>
          <w:b/>
          <w:sz w:val="22"/>
          <w:szCs w:val="22"/>
        </w:rPr>
        <w:t xml:space="preserve">Given the following functions, answer questions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65"/>
        <w:gridCol w:w="2634"/>
        <w:gridCol w:w="2638"/>
        <w:gridCol w:w="2647"/>
      </w:tblGrid>
      <w:tr w:rsidR="001D03EC" w:rsidRPr="001D03EC" w14:paraId="6B0967EC" w14:textId="77777777" w:rsidTr="00091B41">
        <w:tc>
          <w:tcPr>
            <w:tcW w:w="2682" w:type="dxa"/>
          </w:tcPr>
          <w:p w14:paraId="05DDD0EF" w14:textId="4E23FB90" w:rsidR="001D03EC" w:rsidRPr="001D03EC" w:rsidRDefault="001D03EC" w:rsidP="00091B41">
            <w:pPr>
              <w:rPr>
                <w:rFonts w:ascii="Calibri" w:hAnsi="Calibri"/>
                <w:sz w:val="22"/>
                <w:szCs w:val="22"/>
              </w:rPr>
            </w:pPr>
            <w:r w:rsidRPr="001D03EC">
              <w:rPr>
                <w:rFonts w:ascii="Calibri" w:hAnsi="Calibri"/>
                <w:noProof/>
                <w:position w:val="-10"/>
                <w:sz w:val="22"/>
                <w:szCs w:val="22"/>
                <w:lang w:eastAsia="en-US"/>
              </w:rPr>
              <w:drawing>
                <wp:inline distT="0" distB="0" distL="0" distR="0" wp14:anchorId="1C244349" wp14:editId="5F8D6336">
                  <wp:extent cx="850900" cy="201930"/>
                  <wp:effectExtent l="0" t="0" r="0" b="0"/>
                  <wp:docPr id="3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0900" cy="201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82" w:type="dxa"/>
          </w:tcPr>
          <w:p w14:paraId="29A51FB1" w14:textId="66D239D8" w:rsidR="001D03EC" w:rsidRPr="001D03EC" w:rsidRDefault="001D03EC" w:rsidP="00091B41">
            <w:pPr>
              <w:rPr>
                <w:rFonts w:ascii="Calibri" w:hAnsi="Calibri"/>
                <w:sz w:val="22"/>
                <w:szCs w:val="22"/>
              </w:rPr>
            </w:pPr>
            <w:r w:rsidRPr="001D03EC">
              <w:rPr>
                <w:rFonts w:ascii="Calibri" w:hAnsi="Calibri"/>
                <w:noProof/>
                <w:position w:val="-10"/>
                <w:sz w:val="22"/>
                <w:szCs w:val="22"/>
                <w:lang w:eastAsia="en-US"/>
              </w:rPr>
              <w:drawing>
                <wp:inline distT="0" distB="0" distL="0" distR="0" wp14:anchorId="36360796" wp14:editId="20B55031">
                  <wp:extent cx="808355" cy="201930"/>
                  <wp:effectExtent l="0" t="0" r="0" b="0"/>
                  <wp:docPr id="3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8355" cy="201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82" w:type="dxa"/>
          </w:tcPr>
          <w:p w14:paraId="3EBD8BFD" w14:textId="11650F39" w:rsidR="001D03EC" w:rsidRPr="001D03EC" w:rsidRDefault="001D03EC" w:rsidP="00091B41">
            <w:pPr>
              <w:rPr>
                <w:rFonts w:ascii="Calibri" w:hAnsi="Calibri"/>
                <w:sz w:val="22"/>
                <w:szCs w:val="22"/>
              </w:rPr>
            </w:pPr>
            <w:r w:rsidRPr="001D03EC">
              <w:rPr>
                <w:rFonts w:ascii="Calibri" w:hAnsi="Calibri"/>
                <w:noProof/>
                <w:position w:val="-10"/>
                <w:sz w:val="22"/>
                <w:szCs w:val="22"/>
                <w:lang w:eastAsia="en-US"/>
              </w:rPr>
              <w:drawing>
                <wp:inline distT="0" distB="0" distL="0" distR="0" wp14:anchorId="51CDC495" wp14:editId="7AE72AE2">
                  <wp:extent cx="712470" cy="201930"/>
                  <wp:effectExtent l="0" t="0" r="0" b="0"/>
                  <wp:docPr id="17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2470" cy="201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82" w:type="dxa"/>
          </w:tcPr>
          <w:p w14:paraId="08B035B7" w14:textId="58C18DDE" w:rsidR="001D03EC" w:rsidRPr="001D03EC" w:rsidRDefault="001D03EC" w:rsidP="00091B41">
            <w:pPr>
              <w:rPr>
                <w:rFonts w:ascii="Calibri" w:hAnsi="Calibri"/>
                <w:sz w:val="22"/>
                <w:szCs w:val="22"/>
              </w:rPr>
            </w:pPr>
            <w:r w:rsidRPr="001D03EC">
              <w:rPr>
                <w:rFonts w:ascii="Calibri" w:hAnsi="Calibri"/>
                <w:noProof/>
                <w:position w:val="-10"/>
                <w:sz w:val="22"/>
                <w:szCs w:val="22"/>
                <w:lang w:eastAsia="en-US"/>
              </w:rPr>
              <w:drawing>
                <wp:inline distT="0" distB="0" distL="0" distR="0" wp14:anchorId="5DFB5FB8" wp14:editId="789DCCAA">
                  <wp:extent cx="1020445" cy="23368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0445" cy="233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D03EC" w:rsidRPr="001D03EC" w14:paraId="443D0210" w14:textId="77777777" w:rsidTr="00091B41">
        <w:tc>
          <w:tcPr>
            <w:tcW w:w="2682" w:type="dxa"/>
          </w:tcPr>
          <w:p w14:paraId="62E4BCA6" w14:textId="231806B8" w:rsidR="001D03EC" w:rsidRPr="001D03EC" w:rsidRDefault="001D03EC" w:rsidP="00091B41">
            <w:pPr>
              <w:rPr>
                <w:rFonts w:ascii="Calibri" w:hAnsi="Calibri"/>
                <w:sz w:val="22"/>
                <w:szCs w:val="22"/>
              </w:rPr>
            </w:pPr>
            <w:r w:rsidRPr="001D03EC">
              <w:rPr>
                <w:rFonts w:ascii="Calibri" w:hAnsi="Calibri"/>
                <w:noProof/>
                <w:position w:val="-10"/>
                <w:sz w:val="22"/>
                <w:szCs w:val="22"/>
                <w:lang w:eastAsia="en-US"/>
              </w:rPr>
              <w:drawing>
                <wp:inline distT="0" distB="0" distL="0" distR="0" wp14:anchorId="0F93FCA6" wp14:editId="6A6440D4">
                  <wp:extent cx="1297305" cy="233680"/>
                  <wp:effectExtent l="0" t="0" r="0" b="0"/>
                  <wp:docPr id="2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7305" cy="233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82" w:type="dxa"/>
          </w:tcPr>
          <w:p w14:paraId="7C260624" w14:textId="13F7EE85" w:rsidR="001D03EC" w:rsidRPr="001D03EC" w:rsidRDefault="001D03EC" w:rsidP="00091B41">
            <w:pPr>
              <w:rPr>
                <w:rFonts w:ascii="Calibri" w:hAnsi="Calibri"/>
                <w:sz w:val="22"/>
                <w:szCs w:val="22"/>
              </w:rPr>
            </w:pPr>
            <w:r w:rsidRPr="001D03EC">
              <w:rPr>
                <w:rFonts w:ascii="Calibri" w:hAnsi="Calibri"/>
                <w:noProof/>
                <w:position w:val="-10"/>
                <w:sz w:val="22"/>
                <w:szCs w:val="22"/>
                <w:lang w:eastAsia="en-US"/>
              </w:rPr>
              <w:drawing>
                <wp:inline distT="0" distB="0" distL="0" distR="0" wp14:anchorId="3B5027E0" wp14:editId="4DDF8B83">
                  <wp:extent cx="723265" cy="32956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265" cy="329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82" w:type="dxa"/>
          </w:tcPr>
          <w:p w14:paraId="59C68B1D" w14:textId="3B0FF097" w:rsidR="001D03EC" w:rsidRPr="001D03EC" w:rsidRDefault="001D03EC" w:rsidP="00091B41">
            <w:pPr>
              <w:rPr>
                <w:rFonts w:ascii="Calibri" w:hAnsi="Calibri"/>
                <w:sz w:val="22"/>
                <w:szCs w:val="22"/>
              </w:rPr>
            </w:pPr>
            <w:r w:rsidRPr="001D03EC">
              <w:rPr>
                <w:rFonts w:ascii="Calibri" w:hAnsi="Calibri"/>
                <w:noProof/>
                <w:position w:val="-10"/>
                <w:sz w:val="22"/>
                <w:szCs w:val="22"/>
                <w:lang w:eastAsia="en-US"/>
              </w:rPr>
              <w:drawing>
                <wp:inline distT="0" distB="0" distL="0" distR="0" wp14:anchorId="0D167F5D" wp14:editId="1BE4FECE">
                  <wp:extent cx="775970" cy="32956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5970" cy="329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82" w:type="dxa"/>
          </w:tcPr>
          <w:p w14:paraId="30D3B113" w14:textId="67B93988" w:rsidR="001D03EC" w:rsidRPr="001D03EC" w:rsidRDefault="001D03EC" w:rsidP="00091B41">
            <w:pPr>
              <w:rPr>
                <w:rFonts w:ascii="Calibri" w:hAnsi="Calibri"/>
                <w:sz w:val="22"/>
                <w:szCs w:val="22"/>
              </w:rPr>
            </w:pPr>
            <w:r w:rsidRPr="001D03EC">
              <w:rPr>
                <w:rFonts w:ascii="Calibri" w:hAnsi="Calibri"/>
                <w:noProof/>
                <w:position w:val="-10"/>
                <w:sz w:val="22"/>
                <w:szCs w:val="22"/>
                <w:lang w:eastAsia="en-US"/>
              </w:rPr>
              <w:drawing>
                <wp:inline distT="0" distB="0" distL="0" distR="0" wp14:anchorId="3320D519" wp14:editId="14E9C863">
                  <wp:extent cx="765810" cy="329565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5810" cy="329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D03EC" w:rsidRPr="001D03EC" w14:paraId="2B2A5A27" w14:textId="77777777" w:rsidTr="00091B41">
        <w:tc>
          <w:tcPr>
            <w:tcW w:w="2682" w:type="dxa"/>
          </w:tcPr>
          <w:p w14:paraId="738509AF" w14:textId="673E0F75" w:rsidR="001D03EC" w:rsidRPr="001D03EC" w:rsidRDefault="001D03EC" w:rsidP="00091B41">
            <w:pPr>
              <w:rPr>
                <w:rFonts w:ascii="Calibri" w:hAnsi="Calibri"/>
                <w:sz w:val="22"/>
                <w:szCs w:val="22"/>
              </w:rPr>
            </w:pPr>
            <w:r w:rsidRPr="001D03EC">
              <w:rPr>
                <w:rFonts w:ascii="Calibri" w:hAnsi="Calibri"/>
                <w:noProof/>
                <w:position w:val="-10"/>
                <w:sz w:val="22"/>
                <w:szCs w:val="22"/>
                <w:lang w:eastAsia="en-US"/>
              </w:rPr>
              <w:drawing>
                <wp:inline distT="0" distB="0" distL="0" distR="0" wp14:anchorId="0D9BF069" wp14:editId="7E2B8945">
                  <wp:extent cx="605790" cy="32956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5790" cy="329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82" w:type="dxa"/>
          </w:tcPr>
          <w:p w14:paraId="51D171AA" w14:textId="417AD05B" w:rsidR="001D03EC" w:rsidRPr="001D03EC" w:rsidRDefault="001D03EC" w:rsidP="00091B41">
            <w:pPr>
              <w:rPr>
                <w:rFonts w:ascii="Calibri" w:hAnsi="Calibri"/>
                <w:sz w:val="22"/>
                <w:szCs w:val="22"/>
              </w:rPr>
            </w:pPr>
            <w:r w:rsidRPr="001D03EC">
              <w:rPr>
                <w:rFonts w:ascii="Calibri" w:hAnsi="Calibri"/>
                <w:noProof/>
                <w:position w:val="-10"/>
                <w:sz w:val="22"/>
                <w:szCs w:val="22"/>
                <w:lang w:eastAsia="en-US"/>
              </w:rPr>
              <w:drawing>
                <wp:inline distT="0" distB="0" distL="0" distR="0" wp14:anchorId="326294D5" wp14:editId="1192A2C3">
                  <wp:extent cx="659130" cy="244475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9130" cy="24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82" w:type="dxa"/>
          </w:tcPr>
          <w:p w14:paraId="6B026098" w14:textId="7201036E" w:rsidR="001D03EC" w:rsidRPr="001D03EC" w:rsidRDefault="001D03EC" w:rsidP="00091B41">
            <w:pPr>
              <w:rPr>
                <w:rFonts w:ascii="Calibri" w:hAnsi="Calibri"/>
                <w:sz w:val="22"/>
                <w:szCs w:val="22"/>
              </w:rPr>
            </w:pPr>
            <w:r w:rsidRPr="001D03EC">
              <w:rPr>
                <w:rFonts w:ascii="Calibri" w:hAnsi="Calibri"/>
                <w:noProof/>
                <w:position w:val="-10"/>
                <w:sz w:val="22"/>
                <w:szCs w:val="22"/>
                <w:lang w:eastAsia="en-US"/>
              </w:rPr>
              <w:drawing>
                <wp:inline distT="0" distB="0" distL="0" distR="0" wp14:anchorId="0AF47B0F" wp14:editId="0643CC4B">
                  <wp:extent cx="701675" cy="244475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1675" cy="24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82" w:type="dxa"/>
          </w:tcPr>
          <w:p w14:paraId="55409F41" w14:textId="33F7B613" w:rsidR="001D03EC" w:rsidRPr="001D03EC" w:rsidRDefault="001D03EC" w:rsidP="00091B41">
            <w:pPr>
              <w:rPr>
                <w:rFonts w:ascii="Calibri" w:hAnsi="Calibri"/>
                <w:sz w:val="22"/>
                <w:szCs w:val="22"/>
              </w:rPr>
            </w:pPr>
            <w:r w:rsidRPr="001D03EC">
              <w:rPr>
                <w:rFonts w:ascii="Calibri" w:hAnsi="Calibri"/>
                <w:noProof/>
                <w:position w:val="-10"/>
                <w:sz w:val="22"/>
                <w:szCs w:val="22"/>
                <w:lang w:eastAsia="en-US"/>
              </w:rPr>
              <w:drawing>
                <wp:inline distT="0" distB="0" distL="0" distR="0" wp14:anchorId="6021B375" wp14:editId="60F862EB">
                  <wp:extent cx="893445" cy="20193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3445" cy="201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D03EC" w:rsidRPr="001D03EC" w14:paraId="3B3DD6C5" w14:textId="77777777" w:rsidTr="00091B41">
        <w:tc>
          <w:tcPr>
            <w:tcW w:w="2682" w:type="dxa"/>
          </w:tcPr>
          <w:p w14:paraId="12D16655" w14:textId="1C1CBA0D" w:rsidR="001D03EC" w:rsidRPr="001D03EC" w:rsidRDefault="001D03EC" w:rsidP="00091B41">
            <w:pPr>
              <w:rPr>
                <w:rFonts w:ascii="Calibri" w:hAnsi="Calibri"/>
                <w:sz w:val="22"/>
                <w:szCs w:val="22"/>
              </w:rPr>
            </w:pPr>
            <w:r w:rsidRPr="001D03EC">
              <w:rPr>
                <w:rFonts w:ascii="Calibri" w:hAnsi="Calibri"/>
                <w:noProof/>
                <w:position w:val="-10"/>
                <w:sz w:val="22"/>
                <w:szCs w:val="22"/>
                <w:lang w:eastAsia="en-US"/>
              </w:rPr>
              <w:drawing>
                <wp:inline distT="0" distB="0" distL="0" distR="0" wp14:anchorId="07EE7483" wp14:editId="6526C9E8">
                  <wp:extent cx="744220" cy="329565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4220" cy="329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82" w:type="dxa"/>
          </w:tcPr>
          <w:p w14:paraId="064F8E65" w14:textId="065D0882" w:rsidR="001D03EC" w:rsidRPr="001D03EC" w:rsidRDefault="001D03EC" w:rsidP="00091B41">
            <w:pPr>
              <w:rPr>
                <w:rFonts w:ascii="Calibri" w:hAnsi="Calibri"/>
                <w:sz w:val="22"/>
                <w:szCs w:val="22"/>
              </w:rPr>
            </w:pPr>
            <w:r w:rsidRPr="001D03EC">
              <w:rPr>
                <w:rFonts w:ascii="Calibri" w:hAnsi="Calibri"/>
                <w:noProof/>
                <w:position w:val="-10"/>
                <w:sz w:val="22"/>
                <w:szCs w:val="22"/>
                <w:lang w:eastAsia="en-US"/>
              </w:rPr>
              <w:drawing>
                <wp:inline distT="0" distB="0" distL="0" distR="0" wp14:anchorId="61F8735F" wp14:editId="078EA503">
                  <wp:extent cx="669925" cy="329565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9925" cy="329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82" w:type="dxa"/>
          </w:tcPr>
          <w:p w14:paraId="35165F0E" w14:textId="437048B3" w:rsidR="001D03EC" w:rsidRPr="001D03EC" w:rsidRDefault="001D03EC" w:rsidP="00091B41">
            <w:pPr>
              <w:rPr>
                <w:rFonts w:ascii="Calibri" w:hAnsi="Calibri"/>
                <w:sz w:val="22"/>
                <w:szCs w:val="22"/>
              </w:rPr>
            </w:pPr>
            <w:r w:rsidRPr="001D03EC">
              <w:rPr>
                <w:rFonts w:ascii="Calibri" w:hAnsi="Calibri"/>
                <w:noProof/>
                <w:position w:val="-10"/>
                <w:sz w:val="22"/>
                <w:szCs w:val="22"/>
                <w:lang w:eastAsia="en-US"/>
              </w:rPr>
              <w:drawing>
                <wp:inline distT="0" distB="0" distL="0" distR="0" wp14:anchorId="136EDCAE" wp14:editId="6CCB0449">
                  <wp:extent cx="871855" cy="20193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1855" cy="201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82" w:type="dxa"/>
          </w:tcPr>
          <w:p w14:paraId="364975ED" w14:textId="705B6019" w:rsidR="001D03EC" w:rsidRPr="001D03EC" w:rsidRDefault="001D03EC" w:rsidP="00091B41">
            <w:pPr>
              <w:rPr>
                <w:rFonts w:ascii="Calibri" w:hAnsi="Calibri"/>
                <w:sz w:val="22"/>
                <w:szCs w:val="22"/>
              </w:rPr>
            </w:pPr>
            <w:r w:rsidRPr="001D03EC">
              <w:rPr>
                <w:rFonts w:ascii="Calibri" w:hAnsi="Calibri"/>
                <w:noProof/>
                <w:position w:val="-10"/>
                <w:sz w:val="22"/>
                <w:szCs w:val="22"/>
                <w:lang w:eastAsia="en-US"/>
              </w:rPr>
              <w:drawing>
                <wp:inline distT="0" distB="0" distL="0" distR="0" wp14:anchorId="1F14B889" wp14:editId="0A4ABDAE">
                  <wp:extent cx="829310" cy="20193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9310" cy="201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E651CF5" w14:textId="77777777" w:rsidR="001D03EC" w:rsidRPr="001D03EC" w:rsidRDefault="001D03EC" w:rsidP="001D03EC">
      <w:pPr>
        <w:rPr>
          <w:rFonts w:ascii="Calibri" w:hAnsi="Calibri"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27"/>
        <w:gridCol w:w="3527"/>
        <w:gridCol w:w="3530"/>
      </w:tblGrid>
      <w:tr w:rsidR="001D03EC" w:rsidRPr="001D03EC" w14:paraId="1DE1E7EF" w14:textId="77777777" w:rsidTr="001D03EC">
        <w:trPr>
          <w:cantSplit/>
          <w:trHeight w:val="20"/>
        </w:trPr>
        <w:tc>
          <w:tcPr>
            <w:tcW w:w="3527" w:type="dxa"/>
          </w:tcPr>
          <w:p w14:paraId="1814B13B" w14:textId="77777777" w:rsidR="001D03EC" w:rsidRPr="001D03EC" w:rsidRDefault="001D03EC" w:rsidP="001D03EC">
            <w:pPr>
              <w:pStyle w:val="ListParagraph"/>
              <w:numPr>
                <w:ilvl w:val="0"/>
                <w:numId w:val="11"/>
              </w:numPr>
              <w:ind w:left="360"/>
              <w:rPr>
                <w:rFonts w:ascii="Calibri" w:hAnsi="Calibri"/>
                <w:position w:val="-10"/>
                <w:sz w:val="22"/>
                <w:szCs w:val="22"/>
              </w:rPr>
            </w:pPr>
            <w:r w:rsidRPr="001D03EC">
              <w:rPr>
                <w:rFonts w:ascii="Calibri" w:hAnsi="Calibri"/>
                <w:position w:val="-10"/>
                <w:sz w:val="22"/>
                <w:szCs w:val="22"/>
              </w:rPr>
              <w:object w:dxaOrig="1280" w:dyaOrig="320" w14:anchorId="78F811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75pt;height:15.75pt" o:ole="">
                  <v:imagedata r:id="rId24" o:title=""/>
                </v:shape>
                <o:OLEObject Type="Embed" ProgID="Equation.DSMT4" ShapeID="_x0000_i1025" DrawAspect="Content" ObjectID="_1571487306" r:id="rId25"/>
              </w:object>
            </w:r>
          </w:p>
          <w:p w14:paraId="21B9AD63" w14:textId="77777777" w:rsidR="001D03EC" w:rsidRDefault="001D03EC" w:rsidP="00836537">
            <w:pPr>
              <w:rPr>
                <w:rFonts w:ascii="Calibri" w:hAnsi="Calibri"/>
                <w:sz w:val="22"/>
                <w:szCs w:val="22"/>
              </w:rPr>
            </w:pPr>
          </w:p>
          <w:p w14:paraId="2F96FC76" w14:textId="77777777" w:rsidR="00836537" w:rsidRDefault="00836537" w:rsidP="00836537">
            <w:pPr>
              <w:rPr>
                <w:rFonts w:ascii="Calibri" w:hAnsi="Calibri"/>
                <w:sz w:val="22"/>
                <w:szCs w:val="22"/>
              </w:rPr>
            </w:pPr>
          </w:p>
          <w:p w14:paraId="68CCCCDF" w14:textId="77777777" w:rsidR="00836537" w:rsidRDefault="00836537" w:rsidP="00836537">
            <w:pPr>
              <w:rPr>
                <w:rFonts w:ascii="Calibri" w:hAnsi="Calibri"/>
                <w:sz w:val="22"/>
                <w:szCs w:val="22"/>
              </w:rPr>
            </w:pPr>
          </w:p>
          <w:p w14:paraId="13DC7C94" w14:textId="77777777" w:rsidR="00836537" w:rsidRDefault="00836537" w:rsidP="00836537">
            <w:pPr>
              <w:rPr>
                <w:rFonts w:ascii="Calibri" w:hAnsi="Calibri"/>
                <w:sz w:val="22"/>
                <w:szCs w:val="22"/>
              </w:rPr>
            </w:pPr>
          </w:p>
          <w:p w14:paraId="4E600F03" w14:textId="77777777" w:rsidR="00836537" w:rsidRDefault="00836537" w:rsidP="00836537">
            <w:pPr>
              <w:rPr>
                <w:rFonts w:ascii="Calibri" w:hAnsi="Calibri"/>
                <w:sz w:val="22"/>
                <w:szCs w:val="22"/>
              </w:rPr>
            </w:pPr>
          </w:p>
          <w:p w14:paraId="562CBF41" w14:textId="77777777" w:rsidR="00836537" w:rsidRDefault="00836537" w:rsidP="00836537">
            <w:pPr>
              <w:rPr>
                <w:rFonts w:ascii="Calibri" w:hAnsi="Calibri"/>
                <w:sz w:val="22"/>
                <w:szCs w:val="22"/>
              </w:rPr>
            </w:pPr>
          </w:p>
          <w:p w14:paraId="7FD636F5" w14:textId="77777777" w:rsidR="007E0A6C" w:rsidRDefault="007E0A6C" w:rsidP="00836537">
            <w:pPr>
              <w:rPr>
                <w:rFonts w:ascii="Calibri" w:hAnsi="Calibri"/>
                <w:sz w:val="22"/>
                <w:szCs w:val="22"/>
              </w:rPr>
            </w:pPr>
          </w:p>
          <w:p w14:paraId="71DFE0ED" w14:textId="77777777" w:rsidR="007E0A6C" w:rsidRDefault="007E0A6C" w:rsidP="00836537">
            <w:pPr>
              <w:rPr>
                <w:rFonts w:ascii="Calibri" w:hAnsi="Calibri"/>
                <w:sz w:val="22"/>
                <w:szCs w:val="22"/>
              </w:rPr>
            </w:pPr>
          </w:p>
          <w:p w14:paraId="64E0BC96" w14:textId="77777777" w:rsidR="00836537" w:rsidRPr="001D03EC" w:rsidRDefault="00836537" w:rsidP="00836537">
            <w:pPr>
              <w:rPr>
                <w:rFonts w:ascii="Calibri" w:hAnsi="Calibri"/>
                <w:sz w:val="22"/>
                <w:szCs w:val="22"/>
              </w:rPr>
            </w:pPr>
          </w:p>
        </w:tc>
        <w:tc>
          <w:tcPr>
            <w:tcW w:w="3527" w:type="dxa"/>
          </w:tcPr>
          <w:p w14:paraId="1CAFBA42" w14:textId="48AAB1B4" w:rsidR="001D03EC" w:rsidRPr="001D03EC" w:rsidRDefault="001D03EC" w:rsidP="001D03EC">
            <w:pPr>
              <w:pStyle w:val="ListParagraph"/>
              <w:numPr>
                <w:ilvl w:val="0"/>
                <w:numId w:val="11"/>
              </w:numPr>
              <w:ind w:left="360"/>
              <w:rPr>
                <w:rFonts w:ascii="Calibri" w:hAnsi="Calibri"/>
                <w:position w:val="-10"/>
                <w:sz w:val="22"/>
                <w:szCs w:val="22"/>
              </w:rPr>
            </w:pPr>
            <w:r w:rsidRPr="001D03EC">
              <w:rPr>
                <w:rFonts w:ascii="Calibri" w:hAnsi="Calibri"/>
                <w:noProof/>
                <w:position w:val="-10"/>
                <w:sz w:val="22"/>
                <w:szCs w:val="22"/>
                <w:lang w:eastAsia="en-US"/>
              </w:rPr>
              <w:drawing>
                <wp:inline distT="0" distB="0" distL="0" distR="0" wp14:anchorId="5FC50C88" wp14:editId="4FB75E55">
                  <wp:extent cx="723265" cy="20193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265" cy="201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2112B6B" w14:textId="5F9A2D03" w:rsidR="001D03EC" w:rsidRPr="001D03EC" w:rsidRDefault="001D03EC" w:rsidP="00091B41">
            <w:pPr>
              <w:rPr>
                <w:rFonts w:ascii="Calibri" w:hAnsi="Calibri"/>
                <w:position w:val="-10"/>
                <w:sz w:val="22"/>
                <w:szCs w:val="22"/>
              </w:rPr>
            </w:pPr>
          </w:p>
        </w:tc>
        <w:tc>
          <w:tcPr>
            <w:tcW w:w="3530" w:type="dxa"/>
          </w:tcPr>
          <w:p w14:paraId="74B5C542" w14:textId="77777777" w:rsidR="001D03EC" w:rsidRPr="001D03EC" w:rsidRDefault="001D03EC" w:rsidP="001D03EC">
            <w:pPr>
              <w:pStyle w:val="ListParagraph"/>
              <w:numPr>
                <w:ilvl w:val="0"/>
                <w:numId w:val="11"/>
              </w:numPr>
              <w:ind w:left="360"/>
              <w:rPr>
                <w:rFonts w:ascii="Calibri" w:hAnsi="Calibri"/>
                <w:sz w:val="22"/>
                <w:szCs w:val="22"/>
              </w:rPr>
            </w:pPr>
            <w:r w:rsidRPr="001D03EC">
              <w:rPr>
                <w:rFonts w:ascii="Calibri" w:hAnsi="Calibri"/>
                <w:noProof/>
                <w:sz w:val="22"/>
                <w:szCs w:val="22"/>
                <w:lang w:eastAsia="en-US"/>
              </w:rPr>
              <w:drawing>
                <wp:inline distT="0" distB="0" distL="0" distR="0" wp14:anchorId="7773768F" wp14:editId="23983A65">
                  <wp:extent cx="499745" cy="23368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9745" cy="233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20504A4" w14:textId="77777777" w:rsidR="001D03EC" w:rsidRPr="001D03EC" w:rsidRDefault="001D03EC" w:rsidP="001D03EC">
            <w:pPr>
              <w:rPr>
                <w:rFonts w:ascii="Calibri" w:hAnsi="Calibri"/>
                <w:sz w:val="22"/>
                <w:szCs w:val="22"/>
              </w:rPr>
            </w:pPr>
          </w:p>
          <w:p w14:paraId="218246C6" w14:textId="154CCE9D" w:rsidR="001D03EC" w:rsidRPr="001D03EC" w:rsidRDefault="001D03EC" w:rsidP="00836537">
            <w:pPr>
              <w:rPr>
                <w:rFonts w:ascii="Calibri" w:hAnsi="Calibri"/>
                <w:b/>
                <w:color w:val="FF0000"/>
                <w:sz w:val="22"/>
                <w:szCs w:val="22"/>
              </w:rPr>
            </w:pPr>
          </w:p>
        </w:tc>
      </w:tr>
      <w:tr w:rsidR="001D03EC" w:rsidRPr="001D03EC" w14:paraId="7448283B" w14:textId="77777777" w:rsidTr="001D03EC">
        <w:trPr>
          <w:cantSplit/>
          <w:trHeight w:val="1439"/>
        </w:trPr>
        <w:tc>
          <w:tcPr>
            <w:tcW w:w="3527" w:type="dxa"/>
          </w:tcPr>
          <w:p w14:paraId="7E8B72AB" w14:textId="4962C90D" w:rsidR="001D03EC" w:rsidRPr="001D03EC" w:rsidRDefault="001D03EC" w:rsidP="001D03EC">
            <w:pPr>
              <w:pStyle w:val="ListParagraph"/>
              <w:numPr>
                <w:ilvl w:val="0"/>
                <w:numId w:val="11"/>
              </w:numPr>
              <w:ind w:left="360"/>
              <w:rPr>
                <w:rFonts w:ascii="Calibri" w:hAnsi="Calibri"/>
                <w:sz w:val="22"/>
                <w:szCs w:val="22"/>
              </w:rPr>
            </w:pPr>
            <w:r w:rsidRPr="001D03EC">
              <w:rPr>
                <w:rFonts w:ascii="Calibri" w:hAnsi="Calibri"/>
                <w:noProof/>
                <w:sz w:val="22"/>
                <w:szCs w:val="22"/>
                <w:lang w:eastAsia="en-US"/>
              </w:rPr>
              <w:drawing>
                <wp:inline distT="0" distB="0" distL="0" distR="0" wp14:anchorId="07237F0B" wp14:editId="54973F43">
                  <wp:extent cx="733425" cy="201930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201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CA3ED05" w14:textId="77777777" w:rsidR="001D03EC" w:rsidRDefault="001D03EC" w:rsidP="00836537">
            <w:pPr>
              <w:rPr>
                <w:rFonts w:ascii="Calibri" w:hAnsi="Calibri"/>
                <w:sz w:val="22"/>
                <w:szCs w:val="22"/>
              </w:rPr>
            </w:pPr>
          </w:p>
          <w:p w14:paraId="07C89596" w14:textId="77777777" w:rsidR="00836537" w:rsidRDefault="00836537" w:rsidP="00836537">
            <w:pPr>
              <w:rPr>
                <w:rFonts w:ascii="Calibri" w:hAnsi="Calibri"/>
                <w:sz w:val="22"/>
                <w:szCs w:val="22"/>
              </w:rPr>
            </w:pPr>
          </w:p>
          <w:p w14:paraId="351F5AE2" w14:textId="77777777" w:rsidR="00836537" w:rsidRDefault="00836537" w:rsidP="00836537">
            <w:pPr>
              <w:rPr>
                <w:rFonts w:ascii="Calibri" w:hAnsi="Calibri"/>
                <w:sz w:val="22"/>
                <w:szCs w:val="22"/>
              </w:rPr>
            </w:pPr>
          </w:p>
          <w:p w14:paraId="0EEE5D35" w14:textId="77777777" w:rsidR="00836537" w:rsidRDefault="00836537" w:rsidP="00836537">
            <w:pPr>
              <w:rPr>
                <w:rFonts w:ascii="Calibri" w:hAnsi="Calibri"/>
                <w:sz w:val="22"/>
                <w:szCs w:val="22"/>
              </w:rPr>
            </w:pPr>
          </w:p>
          <w:p w14:paraId="697A6A35" w14:textId="77777777" w:rsidR="00836537" w:rsidRDefault="00836537" w:rsidP="00836537">
            <w:pPr>
              <w:rPr>
                <w:rFonts w:ascii="Calibri" w:hAnsi="Calibri"/>
                <w:sz w:val="22"/>
                <w:szCs w:val="22"/>
              </w:rPr>
            </w:pPr>
          </w:p>
          <w:p w14:paraId="184956B0" w14:textId="77777777" w:rsidR="00836537" w:rsidRDefault="00836537" w:rsidP="00836537">
            <w:pPr>
              <w:rPr>
                <w:rFonts w:ascii="Calibri" w:hAnsi="Calibri"/>
                <w:sz w:val="22"/>
                <w:szCs w:val="22"/>
              </w:rPr>
            </w:pPr>
          </w:p>
          <w:p w14:paraId="508F52D6" w14:textId="77777777" w:rsidR="00836537" w:rsidRDefault="00836537" w:rsidP="00836537">
            <w:pPr>
              <w:rPr>
                <w:rFonts w:ascii="Calibri" w:hAnsi="Calibri"/>
                <w:sz w:val="22"/>
                <w:szCs w:val="22"/>
              </w:rPr>
            </w:pPr>
          </w:p>
          <w:p w14:paraId="2569BEB9" w14:textId="77777777" w:rsidR="00836537" w:rsidRDefault="00836537" w:rsidP="00836537">
            <w:pPr>
              <w:rPr>
                <w:rFonts w:ascii="Calibri" w:hAnsi="Calibri"/>
                <w:sz w:val="22"/>
                <w:szCs w:val="22"/>
              </w:rPr>
            </w:pPr>
          </w:p>
          <w:p w14:paraId="34C4E01B" w14:textId="77777777" w:rsidR="007E0A6C" w:rsidRDefault="007E0A6C" w:rsidP="00836537">
            <w:pPr>
              <w:rPr>
                <w:rFonts w:ascii="Calibri" w:hAnsi="Calibri"/>
                <w:sz w:val="22"/>
                <w:szCs w:val="22"/>
              </w:rPr>
            </w:pPr>
          </w:p>
          <w:p w14:paraId="6A9E6D0E" w14:textId="77777777" w:rsidR="007E0A6C" w:rsidRPr="001D03EC" w:rsidRDefault="007E0A6C" w:rsidP="00836537">
            <w:pPr>
              <w:rPr>
                <w:rFonts w:ascii="Calibri" w:hAnsi="Calibri"/>
                <w:sz w:val="22"/>
                <w:szCs w:val="22"/>
              </w:rPr>
            </w:pPr>
          </w:p>
        </w:tc>
        <w:tc>
          <w:tcPr>
            <w:tcW w:w="3527" w:type="dxa"/>
          </w:tcPr>
          <w:p w14:paraId="5ACA9E48" w14:textId="1207F7DE" w:rsidR="001D03EC" w:rsidRPr="001D03EC" w:rsidRDefault="001D03EC" w:rsidP="001D03EC">
            <w:pPr>
              <w:pStyle w:val="ListParagraph"/>
              <w:numPr>
                <w:ilvl w:val="0"/>
                <w:numId w:val="11"/>
              </w:numPr>
              <w:ind w:left="360"/>
              <w:rPr>
                <w:rFonts w:ascii="Calibri" w:hAnsi="Calibri"/>
                <w:sz w:val="22"/>
                <w:szCs w:val="22"/>
              </w:rPr>
            </w:pPr>
            <w:r w:rsidRPr="001D03EC">
              <w:rPr>
                <w:rFonts w:ascii="Calibri" w:hAnsi="Calibri"/>
                <w:noProof/>
                <w:sz w:val="22"/>
                <w:szCs w:val="22"/>
                <w:lang w:eastAsia="en-US"/>
              </w:rPr>
              <w:drawing>
                <wp:inline distT="0" distB="0" distL="0" distR="0" wp14:anchorId="77CD6E88" wp14:editId="5AB5F86B">
                  <wp:extent cx="372110" cy="414655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110" cy="414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8BDB571" w14:textId="77777777" w:rsidR="001D03EC" w:rsidRPr="00836537" w:rsidRDefault="001D03EC" w:rsidP="00836537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  <w:p w14:paraId="60E6725C" w14:textId="77777777" w:rsidR="00836537" w:rsidRDefault="00836537" w:rsidP="00836537">
            <w:pPr>
              <w:rPr>
                <w:rFonts w:ascii="Calibri" w:hAnsi="Calibri"/>
                <w:sz w:val="22"/>
                <w:szCs w:val="22"/>
              </w:rPr>
            </w:pPr>
          </w:p>
          <w:p w14:paraId="03BE2A1D" w14:textId="77777777" w:rsidR="00836537" w:rsidRDefault="00836537" w:rsidP="00836537">
            <w:pPr>
              <w:rPr>
                <w:rFonts w:ascii="Calibri" w:hAnsi="Calibri"/>
                <w:sz w:val="22"/>
                <w:szCs w:val="22"/>
              </w:rPr>
            </w:pPr>
          </w:p>
          <w:p w14:paraId="31624339" w14:textId="77777777" w:rsidR="00836537" w:rsidRDefault="00836537" w:rsidP="00836537">
            <w:pPr>
              <w:rPr>
                <w:rFonts w:ascii="Calibri" w:hAnsi="Calibri"/>
                <w:sz w:val="22"/>
                <w:szCs w:val="22"/>
              </w:rPr>
            </w:pPr>
          </w:p>
          <w:p w14:paraId="3860BA2B" w14:textId="77777777" w:rsidR="00836537" w:rsidRPr="00836537" w:rsidRDefault="00836537" w:rsidP="00836537">
            <w:pPr>
              <w:rPr>
                <w:rFonts w:ascii="Calibri" w:hAnsi="Calibri"/>
                <w:sz w:val="22"/>
                <w:szCs w:val="22"/>
              </w:rPr>
            </w:pPr>
          </w:p>
        </w:tc>
        <w:tc>
          <w:tcPr>
            <w:tcW w:w="3530" w:type="dxa"/>
          </w:tcPr>
          <w:p w14:paraId="07D21041" w14:textId="1790E094" w:rsidR="001D03EC" w:rsidRPr="001D03EC" w:rsidRDefault="007E0A6C" w:rsidP="001D03EC">
            <w:pPr>
              <w:pStyle w:val="ListParagraph"/>
              <w:numPr>
                <w:ilvl w:val="0"/>
                <w:numId w:val="11"/>
              </w:numPr>
              <w:ind w:left="360"/>
              <w:rPr>
                <w:rFonts w:ascii="Calibri" w:hAnsi="Calibri"/>
                <w:sz w:val="22"/>
                <w:szCs w:val="22"/>
              </w:rPr>
            </w:pPr>
            <m:oMath>
              <m:r>
                <w:rPr>
                  <w:rFonts w:ascii="Cambria Math" w:hAnsi="Cambria Math"/>
                  <w:sz w:val="22"/>
                  <w:szCs w:val="22"/>
                </w:rPr>
                <m:t>h(x)∙w(x)</m:t>
              </m:r>
            </m:oMath>
          </w:p>
          <w:p w14:paraId="6320CCAC" w14:textId="77777777" w:rsidR="001D03EC" w:rsidRPr="001D03EC" w:rsidRDefault="001D03EC" w:rsidP="001D03EC">
            <w:pPr>
              <w:pStyle w:val="ListParagraph"/>
              <w:ind w:left="360"/>
              <w:rPr>
                <w:rFonts w:ascii="Calibri" w:hAnsi="Calibri"/>
                <w:sz w:val="22"/>
                <w:szCs w:val="22"/>
              </w:rPr>
            </w:pPr>
          </w:p>
          <w:p w14:paraId="3B95937E" w14:textId="5576A132" w:rsidR="001D03EC" w:rsidRPr="001D03EC" w:rsidRDefault="001D03EC" w:rsidP="00836537">
            <w:pPr>
              <w:rPr>
                <w:rFonts w:ascii="Calibri" w:hAnsi="Calibri"/>
                <w:i/>
                <w:sz w:val="22"/>
                <w:szCs w:val="22"/>
              </w:rPr>
            </w:pPr>
          </w:p>
        </w:tc>
      </w:tr>
    </w:tbl>
    <w:p w14:paraId="750FBD6F" w14:textId="77777777" w:rsidR="001D03EC" w:rsidRDefault="001D03EC" w:rsidP="001D03EC">
      <w:pPr>
        <w:pStyle w:val="ListParagraph"/>
        <w:ind w:left="360"/>
        <w:rPr>
          <w:rFonts w:ascii="Calibri" w:hAnsi="Calibri"/>
          <w:sz w:val="22"/>
          <w:szCs w:val="22"/>
        </w:rPr>
      </w:pPr>
    </w:p>
    <w:p w14:paraId="53C0F91D" w14:textId="1C10DF01" w:rsidR="001D03EC" w:rsidRPr="001D03EC" w:rsidRDefault="001D03EC" w:rsidP="001D03EC">
      <w:pPr>
        <w:pStyle w:val="ListParagraph"/>
        <w:numPr>
          <w:ilvl w:val="0"/>
          <w:numId w:val="10"/>
        </w:numPr>
        <w:ind w:left="360"/>
        <w:rPr>
          <w:rFonts w:ascii="Calibri" w:hAnsi="Calibri"/>
          <w:sz w:val="22"/>
          <w:szCs w:val="22"/>
        </w:rPr>
      </w:pPr>
      <w:r w:rsidRPr="001D03EC">
        <w:rPr>
          <w:rFonts w:ascii="Calibri" w:hAnsi="Calibri"/>
          <w:sz w:val="22"/>
          <w:szCs w:val="22"/>
        </w:rPr>
        <w:t xml:space="preserve">A company estimates that its cost and revenue can be modeled by the functions </w:t>
      </w:r>
      <w:r w:rsidRPr="001D03EC">
        <w:rPr>
          <w:rFonts w:ascii="Calibri" w:hAnsi="Calibri"/>
          <w:position w:val="-10"/>
          <w:sz w:val="22"/>
          <w:szCs w:val="22"/>
        </w:rPr>
        <w:object w:dxaOrig="2980" w:dyaOrig="360" w14:anchorId="0862473C">
          <v:shape id="_x0000_i1026" type="#_x0000_t75" style="width:149.25pt;height:18.75pt" o:ole="">
            <v:imagedata r:id="rId30" o:title=""/>
          </v:shape>
          <o:OLEObject Type="Embed" ProgID="Equation.DSMT4" ShapeID="_x0000_i1026" DrawAspect="Content" ObjectID="_1571487307" r:id="rId31"/>
        </w:object>
      </w:r>
      <w:r w:rsidRPr="001D03EC">
        <w:rPr>
          <w:rFonts w:ascii="Calibri" w:hAnsi="Calibri"/>
          <w:sz w:val="22"/>
          <w:szCs w:val="22"/>
        </w:rPr>
        <w:t xml:space="preserve"> and </w:t>
      </w:r>
      <w:r w:rsidRPr="001D03EC">
        <w:rPr>
          <w:rFonts w:ascii="Calibri" w:hAnsi="Calibri"/>
          <w:position w:val="-10"/>
          <w:sz w:val="22"/>
          <w:szCs w:val="22"/>
        </w:rPr>
        <w:object w:dxaOrig="2980" w:dyaOrig="360" w14:anchorId="3D5390F4">
          <v:shape id="_x0000_i1027" type="#_x0000_t75" style="width:149.25pt;height:18.75pt" o:ole="">
            <v:imagedata r:id="rId32" o:title=""/>
          </v:shape>
          <o:OLEObject Type="Embed" ProgID="Equation.DSMT4" ShapeID="_x0000_i1027" DrawAspect="Content" ObjectID="_1571487308" r:id="rId33"/>
        </w:object>
      </w:r>
      <w:r w:rsidRPr="001D03EC">
        <w:rPr>
          <w:rFonts w:ascii="Calibri" w:hAnsi="Calibri"/>
          <w:sz w:val="22"/>
          <w:szCs w:val="22"/>
        </w:rPr>
        <w:t xml:space="preserve">, where x is the number of units produced. </w:t>
      </w:r>
      <w:r w:rsidR="002311A6">
        <w:rPr>
          <w:rFonts w:ascii="Calibri" w:hAnsi="Calibri"/>
          <w:sz w:val="22"/>
          <w:szCs w:val="22"/>
        </w:rPr>
        <w:t>(Assume C(x) is cost and R(x) is revenue)</w:t>
      </w:r>
    </w:p>
    <w:p w14:paraId="2D21B0E4" w14:textId="7B96D196" w:rsidR="001D03EC" w:rsidRPr="001D03EC" w:rsidRDefault="002311A6" w:rsidP="001D03EC">
      <w:pPr>
        <w:pStyle w:val="ListParagrap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a) Write the equation, P(x), </w:t>
      </w:r>
      <w:r w:rsidR="001D03EC" w:rsidRPr="001D03EC">
        <w:rPr>
          <w:rFonts w:ascii="Calibri" w:hAnsi="Calibri"/>
          <w:sz w:val="22"/>
          <w:szCs w:val="22"/>
        </w:rPr>
        <w:t>that would model the company’s profit. (Hint: profit = revenue – cost)</w:t>
      </w:r>
    </w:p>
    <w:p w14:paraId="736CC86E" w14:textId="77777777" w:rsidR="00836537" w:rsidRDefault="00836537" w:rsidP="00836537">
      <w:pPr>
        <w:pStyle w:val="ListParagraph"/>
        <w:rPr>
          <w:rFonts w:ascii="Calibri" w:hAnsi="Calibri"/>
          <w:sz w:val="22"/>
          <w:szCs w:val="22"/>
        </w:rPr>
      </w:pPr>
    </w:p>
    <w:p w14:paraId="64C69705" w14:textId="77777777" w:rsidR="00836537" w:rsidRDefault="00836537" w:rsidP="00836537">
      <w:pPr>
        <w:pStyle w:val="ListParagraph"/>
        <w:rPr>
          <w:rFonts w:ascii="Calibri" w:hAnsi="Calibri"/>
          <w:sz w:val="22"/>
          <w:szCs w:val="22"/>
        </w:rPr>
      </w:pPr>
    </w:p>
    <w:p w14:paraId="319C9686" w14:textId="77777777" w:rsidR="00836537" w:rsidRDefault="00836537" w:rsidP="00836537">
      <w:pPr>
        <w:pStyle w:val="ListParagraph"/>
        <w:rPr>
          <w:rFonts w:ascii="Calibri" w:hAnsi="Calibri"/>
          <w:sz w:val="22"/>
          <w:szCs w:val="22"/>
        </w:rPr>
      </w:pPr>
    </w:p>
    <w:p w14:paraId="5F47683F" w14:textId="77777777" w:rsidR="00836537" w:rsidRDefault="00836537" w:rsidP="00836537">
      <w:pPr>
        <w:pStyle w:val="ListParagraph"/>
        <w:rPr>
          <w:rFonts w:ascii="Calibri" w:hAnsi="Calibri"/>
          <w:sz w:val="22"/>
          <w:szCs w:val="22"/>
        </w:rPr>
      </w:pPr>
    </w:p>
    <w:p w14:paraId="2F521002" w14:textId="77777777" w:rsidR="00836537" w:rsidRDefault="00836537" w:rsidP="00836537">
      <w:pPr>
        <w:pStyle w:val="ListParagraph"/>
        <w:rPr>
          <w:rFonts w:ascii="Calibri" w:hAnsi="Calibri"/>
          <w:sz w:val="22"/>
          <w:szCs w:val="22"/>
        </w:rPr>
      </w:pPr>
    </w:p>
    <w:p w14:paraId="63F35051" w14:textId="77777777" w:rsidR="002311A6" w:rsidRDefault="002311A6" w:rsidP="00836537">
      <w:pPr>
        <w:pStyle w:val="ListParagraph"/>
        <w:rPr>
          <w:rFonts w:ascii="Calibri" w:hAnsi="Calibri"/>
          <w:sz w:val="22"/>
          <w:szCs w:val="22"/>
        </w:rPr>
      </w:pPr>
    </w:p>
    <w:p w14:paraId="68F0776F" w14:textId="2D0CFBF0" w:rsidR="001D03EC" w:rsidRPr="001D03EC" w:rsidRDefault="001D03EC" w:rsidP="00836537">
      <w:pPr>
        <w:pStyle w:val="ListParagraph"/>
        <w:rPr>
          <w:rFonts w:ascii="Calibri" w:hAnsi="Calibri"/>
          <w:sz w:val="22"/>
          <w:szCs w:val="22"/>
        </w:rPr>
      </w:pPr>
      <w:r w:rsidRPr="001D03EC">
        <w:rPr>
          <w:rFonts w:ascii="Calibri" w:hAnsi="Calibri"/>
          <w:sz w:val="22"/>
          <w:szCs w:val="22"/>
        </w:rPr>
        <w:t>b) What would be the profit if the company only sold 10 units?</w:t>
      </w:r>
    </w:p>
    <w:p w14:paraId="6C22D625" w14:textId="6629FA1B" w:rsidR="001D03EC" w:rsidRDefault="001D03EC" w:rsidP="001D03EC">
      <w:pPr>
        <w:pStyle w:val="ListParagraph"/>
        <w:ind w:left="1440"/>
        <w:rPr>
          <w:rFonts w:ascii="Calibri" w:hAnsi="Calibri"/>
          <w:b/>
          <w:color w:val="FF0000"/>
          <w:sz w:val="22"/>
          <w:szCs w:val="22"/>
        </w:rPr>
      </w:pPr>
    </w:p>
    <w:p w14:paraId="5177235C" w14:textId="77777777" w:rsidR="00836537" w:rsidRDefault="00836537" w:rsidP="001D03EC">
      <w:pPr>
        <w:pStyle w:val="ListParagraph"/>
        <w:ind w:left="1440"/>
        <w:rPr>
          <w:rFonts w:ascii="Calibri" w:hAnsi="Calibri"/>
          <w:b/>
          <w:color w:val="FF0000"/>
          <w:sz w:val="22"/>
          <w:szCs w:val="22"/>
        </w:rPr>
      </w:pPr>
    </w:p>
    <w:p w14:paraId="62945E88" w14:textId="77777777" w:rsidR="00836537" w:rsidRDefault="00836537" w:rsidP="001D03EC">
      <w:pPr>
        <w:pStyle w:val="ListParagraph"/>
        <w:ind w:left="1440"/>
        <w:rPr>
          <w:rFonts w:ascii="Calibri" w:hAnsi="Calibri"/>
          <w:b/>
          <w:color w:val="FF0000"/>
          <w:sz w:val="22"/>
          <w:szCs w:val="22"/>
        </w:rPr>
      </w:pPr>
    </w:p>
    <w:p w14:paraId="085D11C4" w14:textId="77777777" w:rsidR="002311A6" w:rsidRDefault="002311A6" w:rsidP="001D03EC">
      <w:pPr>
        <w:pStyle w:val="ListParagraph"/>
        <w:ind w:left="1440"/>
        <w:rPr>
          <w:rFonts w:ascii="Calibri" w:hAnsi="Calibri"/>
          <w:b/>
          <w:color w:val="FF0000"/>
          <w:sz w:val="22"/>
          <w:szCs w:val="22"/>
        </w:rPr>
      </w:pPr>
    </w:p>
    <w:p w14:paraId="70FB66A3" w14:textId="77777777" w:rsidR="00836537" w:rsidRPr="001D03EC" w:rsidRDefault="00836537" w:rsidP="001D03EC">
      <w:pPr>
        <w:pStyle w:val="ListParagraph"/>
        <w:ind w:left="1440"/>
        <w:rPr>
          <w:rFonts w:ascii="Calibri" w:hAnsi="Calibri"/>
          <w:b/>
          <w:color w:val="FF0000"/>
          <w:sz w:val="22"/>
          <w:szCs w:val="22"/>
        </w:rPr>
      </w:pPr>
    </w:p>
    <w:p w14:paraId="0F7E327F" w14:textId="77777777" w:rsidR="001D03EC" w:rsidRPr="001D03EC" w:rsidRDefault="001D03EC" w:rsidP="001D03EC">
      <w:pPr>
        <w:pStyle w:val="ListParagraph"/>
        <w:rPr>
          <w:rFonts w:ascii="Calibri" w:hAnsi="Calibri"/>
          <w:sz w:val="22"/>
          <w:szCs w:val="22"/>
        </w:rPr>
      </w:pPr>
      <w:r w:rsidRPr="001D03EC">
        <w:rPr>
          <w:rFonts w:ascii="Calibri" w:hAnsi="Calibri"/>
          <w:sz w:val="22"/>
          <w:szCs w:val="22"/>
        </w:rPr>
        <w:t>c) What would be the profit if the company sold 200 units?</w:t>
      </w:r>
    </w:p>
    <w:p w14:paraId="77E34827" w14:textId="77777777" w:rsidR="001D03EC" w:rsidRDefault="001D03EC" w:rsidP="000D114D">
      <w:pPr>
        <w:rPr>
          <w:rFonts w:ascii="Calibri" w:hAnsi="Calibri"/>
          <w:b/>
          <w:sz w:val="22"/>
          <w:szCs w:val="22"/>
        </w:rPr>
      </w:pPr>
    </w:p>
    <w:p w14:paraId="779D763E" w14:textId="77777777" w:rsidR="00836537" w:rsidRDefault="00836537" w:rsidP="000D114D">
      <w:pPr>
        <w:rPr>
          <w:rFonts w:ascii="Calibri" w:hAnsi="Calibri"/>
          <w:b/>
          <w:sz w:val="22"/>
          <w:szCs w:val="22"/>
        </w:rPr>
      </w:pPr>
    </w:p>
    <w:p w14:paraId="6ECE329D" w14:textId="77777777" w:rsidR="00836537" w:rsidRDefault="00836537" w:rsidP="000D114D">
      <w:pPr>
        <w:rPr>
          <w:rFonts w:ascii="Calibri" w:hAnsi="Calibri"/>
          <w:b/>
          <w:sz w:val="22"/>
          <w:szCs w:val="22"/>
        </w:rPr>
      </w:pPr>
    </w:p>
    <w:p w14:paraId="7778A83E" w14:textId="77777777" w:rsidR="00836537" w:rsidRDefault="00836537" w:rsidP="000D114D">
      <w:pPr>
        <w:rPr>
          <w:rFonts w:ascii="Calibri" w:hAnsi="Calibri"/>
          <w:b/>
          <w:sz w:val="22"/>
          <w:szCs w:val="22"/>
        </w:rPr>
      </w:pPr>
    </w:p>
    <w:p w14:paraId="757F339D" w14:textId="77777777" w:rsidR="002311A6" w:rsidRDefault="002311A6" w:rsidP="000D114D">
      <w:pPr>
        <w:rPr>
          <w:rFonts w:ascii="Calibri" w:hAnsi="Calibri"/>
          <w:b/>
          <w:sz w:val="22"/>
          <w:szCs w:val="22"/>
        </w:rPr>
      </w:pPr>
    </w:p>
    <w:p w14:paraId="06B34F17" w14:textId="77777777" w:rsidR="000D114D" w:rsidRPr="001D03EC" w:rsidRDefault="000D114D" w:rsidP="000D114D">
      <w:pPr>
        <w:rPr>
          <w:rFonts w:ascii="Calibri" w:hAnsi="Calibri"/>
          <w:b/>
          <w:sz w:val="22"/>
          <w:szCs w:val="22"/>
        </w:rPr>
      </w:pPr>
      <w:r w:rsidRPr="001D03EC">
        <w:rPr>
          <w:rFonts w:ascii="Calibri" w:hAnsi="Calibri"/>
          <w:b/>
          <w:sz w:val="22"/>
          <w:szCs w:val="22"/>
        </w:rPr>
        <w:t xml:space="preserve">Review Problems: </w:t>
      </w:r>
    </w:p>
    <w:tbl>
      <w:tblPr>
        <w:tblStyle w:val="TableGrid"/>
        <w:tblW w:w="105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"/>
        <w:gridCol w:w="4806"/>
        <w:gridCol w:w="414"/>
        <w:gridCol w:w="4860"/>
      </w:tblGrid>
      <w:tr w:rsidR="000D114D" w:rsidRPr="001D03EC" w14:paraId="477730F2" w14:textId="77777777" w:rsidTr="00091B41">
        <w:trPr>
          <w:trHeight w:val="101"/>
        </w:trPr>
        <w:tc>
          <w:tcPr>
            <w:tcW w:w="468" w:type="dxa"/>
          </w:tcPr>
          <w:p w14:paraId="1D6461D7" w14:textId="77777777" w:rsidR="000D114D" w:rsidRPr="001D03EC" w:rsidRDefault="000D114D" w:rsidP="001D03EC">
            <w:pPr>
              <w:pStyle w:val="ListParagraph"/>
              <w:numPr>
                <w:ilvl w:val="0"/>
                <w:numId w:val="10"/>
              </w:numPr>
              <w:ind w:left="360"/>
              <w:rPr>
                <w:rFonts w:ascii="Calibri" w:hAnsi="Calibri"/>
                <w:sz w:val="22"/>
                <w:szCs w:val="22"/>
              </w:rPr>
            </w:pPr>
          </w:p>
        </w:tc>
        <w:tc>
          <w:tcPr>
            <w:tcW w:w="4806" w:type="dxa"/>
          </w:tcPr>
          <w:p w14:paraId="39964123" w14:textId="77777777" w:rsidR="000D114D" w:rsidRDefault="00091B41" w:rsidP="00091B41">
            <w:pPr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Simplify:</w:t>
            </w:r>
          </w:p>
          <w:p w14:paraId="590D8EA4" w14:textId="77777777" w:rsidR="00091B41" w:rsidRPr="00091B41" w:rsidRDefault="00DD79A7" w:rsidP="00091B41">
            <w:pPr>
              <w:rPr>
                <w:rFonts w:ascii="Calibri" w:hAnsi="Calibri"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u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0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4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u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1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3</m:t>
                        </m:r>
                      </m:sup>
                    </m:sSup>
                  </m:den>
                </m:f>
              </m:oMath>
            </m:oMathPara>
          </w:p>
          <w:p w14:paraId="29D46074" w14:textId="77777777" w:rsidR="00091B41" w:rsidRPr="00091B41" w:rsidRDefault="00091B41" w:rsidP="00091B41">
            <w:pPr>
              <w:rPr>
                <w:rFonts w:ascii="Calibri" w:hAnsi="Calibri"/>
                <w:sz w:val="22"/>
                <w:szCs w:val="22"/>
              </w:rPr>
            </w:pPr>
          </w:p>
          <w:p w14:paraId="782618FE" w14:textId="77777777" w:rsidR="00091B41" w:rsidRDefault="00091B41" w:rsidP="00091B41">
            <w:pPr>
              <w:rPr>
                <w:rFonts w:ascii="Calibri" w:hAnsi="Calibri"/>
                <w:sz w:val="22"/>
                <w:szCs w:val="22"/>
              </w:rPr>
            </w:pPr>
          </w:p>
          <w:p w14:paraId="34727F26" w14:textId="77777777" w:rsidR="00091B41" w:rsidRPr="00836537" w:rsidRDefault="00091B41" w:rsidP="00091B41">
            <w:pPr>
              <w:rPr>
                <w:rFonts w:ascii="Calibri" w:hAnsi="Calibri"/>
                <w:b/>
                <w:color w:val="FF0000"/>
                <w:sz w:val="22"/>
                <w:szCs w:val="22"/>
              </w:rPr>
            </w:pPr>
          </w:p>
          <w:p w14:paraId="6ADB526C" w14:textId="77777777" w:rsidR="00836537" w:rsidRDefault="00836537" w:rsidP="00091B41">
            <w:pPr>
              <w:rPr>
                <w:rFonts w:ascii="Calibri" w:hAnsi="Calibri"/>
                <w:b/>
                <w:color w:val="FF0000"/>
                <w:sz w:val="22"/>
                <w:szCs w:val="22"/>
              </w:rPr>
            </w:pPr>
          </w:p>
          <w:p w14:paraId="7AF5FBD5" w14:textId="77777777" w:rsidR="00836537" w:rsidRPr="00836537" w:rsidRDefault="00836537" w:rsidP="00091B41">
            <w:pPr>
              <w:rPr>
                <w:rFonts w:ascii="Calibri" w:hAnsi="Calibri"/>
                <w:b/>
                <w:color w:val="FF0000"/>
                <w:sz w:val="22"/>
                <w:szCs w:val="22"/>
              </w:rPr>
            </w:pPr>
          </w:p>
          <w:p w14:paraId="2784B10B" w14:textId="77777777" w:rsidR="00091B41" w:rsidRDefault="00091B41" w:rsidP="00091B41">
            <w:pPr>
              <w:rPr>
                <w:rFonts w:ascii="Calibri" w:hAnsi="Calibri"/>
                <w:b/>
                <w:color w:val="FF0000"/>
                <w:sz w:val="22"/>
                <w:szCs w:val="22"/>
              </w:rPr>
            </w:pPr>
          </w:p>
          <w:p w14:paraId="2888BD7A" w14:textId="77777777" w:rsidR="00091B41" w:rsidRDefault="00091B41" w:rsidP="00091B41">
            <w:pPr>
              <w:rPr>
                <w:rFonts w:ascii="Calibri" w:hAnsi="Calibri"/>
                <w:b/>
                <w:color w:val="FF0000"/>
                <w:sz w:val="22"/>
                <w:szCs w:val="22"/>
              </w:rPr>
            </w:pPr>
          </w:p>
          <w:p w14:paraId="2BEBFCB5" w14:textId="77777777" w:rsidR="002311A6" w:rsidRDefault="002311A6" w:rsidP="00091B41">
            <w:pPr>
              <w:rPr>
                <w:rFonts w:ascii="Calibri" w:hAnsi="Calibri"/>
                <w:b/>
                <w:color w:val="FF0000"/>
                <w:sz w:val="22"/>
                <w:szCs w:val="22"/>
              </w:rPr>
            </w:pPr>
          </w:p>
          <w:p w14:paraId="174A6A2C" w14:textId="77777777" w:rsidR="002311A6" w:rsidRDefault="002311A6" w:rsidP="00091B41">
            <w:pPr>
              <w:rPr>
                <w:rFonts w:ascii="Calibri" w:hAnsi="Calibri"/>
                <w:b/>
                <w:color w:val="FF0000"/>
                <w:sz w:val="22"/>
                <w:szCs w:val="22"/>
              </w:rPr>
            </w:pPr>
          </w:p>
          <w:p w14:paraId="1CD7D93A" w14:textId="77777777" w:rsidR="002311A6" w:rsidRDefault="002311A6" w:rsidP="00091B41">
            <w:pPr>
              <w:rPr>
                <w:rFonts w:ascii="Calibri" w:hAnsi="Calibri"/>
                <w:b/>
                <w:color w:val="FF0000"/>
                <w:sz w:val="22"/>
                <w:szCs w:val="22"/>
              </w:rPr>
            </w:pPr>
          </w:p>
          <w:p w14:paraId="1FB5453D" w14:textId="77777777" w:rsidR="002311A6" w:rsidRDefault="002311A6" w:rsidP="00091B41">
            <w:pPr>
              <w:rPr>
                <w:rFonts w:ascii="Calibri" w:hAnsi="Calibri"/>
                <w:b/>
                <w:color w:val="FF0000"/>
                <w:sz w:val="22"/>
                <w:szCs w:val="22"/>
              </w:rPr>
            </w:pPr>
          </w:p>
          <w:p w14:paraId="20D9B9EE" w14:textId="77777777" w:rsidR="00091B41" w:rsidRDefault="00091B41" w:rsidP="00091B41">
            <w:pPr>
              <w:rPr>
                <w:rFonts w:ascii="Calibri" w:hAnsi="Calibri"/>
                <w:b/>
                <w:color w:val="FF0000"/>
                <w:sz w:val="22"/>
                <w:szCs w:val="22"/>
              </w:rPr>
            </w:pPr>
          </w:p>
          <w:p w14:paraId="2F0A297B" w14:textId="345E89AC" w:rsidR="00091B41" w:rsidRPr="00091B41" w:rsidRDefault="00091B41" w:rsidP="00091B41">
            <w:pPr>
              <w:rPr>
                <w:rFonts w:ascii="Calibri" w:hAnsi="Calibri"/>
                <w:b/>
                <w:color w:val="FF0000"/>
                <w:sz w:val="22"/>
                <w:szCs w:val="22"/>
              </w:rPr>
            </w:pPr>
          </w:p>
        </w:tc>
        <w:tc>
          <w:tcPr>
            <w:tcW w:w="414" w:type="dxa"/>
          </w:tcPr>
          <w:p w14:paraId="33E62C40" w14:textId="77777777" w:rsidR="000D114D" w:rsidRPr="001D03EC" w:rsidRDefault="000D114D" w:rsidP="001D03EC">
            <w:pPr>
              <w:pStyle w:val="ListParagraph"/>
              <w:numPr>
                <w:ilvl w:val="0"/>
                <w:numId w:val="10"/>
              </w:numPr>
              <w:ind w:left="360"/>
              <w:rPr>
                <w:rFonts w:ascii="Calibri" w:hAnsi="Calibri"/>
                <w:sz w:val="22"/>
                <w:szCs w:val="22"/>
              </w:rPr>
            </w:pPr>
          </w:p>
        </w:tc>
        <w:tc>
          <w:tcPr>
            <w:tcW w:w="4860" w:type="dxa"/>
          </w:tcPr>
          <w:p w14:paraId="30F52AEE" w14:textId="77777777" w:rsidR="000D114D" w:rsidRDefault="00091B41" w:rsidP="00091B41">
            <w:pPr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Simplify:</w:t>
            </w:r>
          </w:p>
          <w:p w14:paraId="7266844E" w14:textId="77777777" w:rsidR="00091B41" w:rsidRPr="00091B41" w:rsidRDefault="00DD79A7" w:rsidP="00091B41">
            <w:pPr>
              <w:rPr>
                <w:rFonts w:ascii="Calibri" w:hAnsi="Calibri"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3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2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den>
                        </m:f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0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7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 xml:space="preserve"> </m:t>
                        </m:r>
                      </m:sup>
                    </m:sSup>
                  </m:den>
                </m:f>
              </m:oMath>
            </m:oMathPara>
          </w:p>
          <w:p w14:paraId="61EE8943" w14:textId="77777777" w:rsidR="00091B41" w:rsidRDefault="00091B41" w:rsidP="00091B41">
            <w:pPr>
              <w:rPr>
                <w:rFonts w:ascii="Calibri" w:hAnsi="Calibri"/>
                <w:sz w:val="22"/>
                <w:szCs w:val="22"/>
              </w:rPr>
            </w:pPr>
          </w:p>
          <w:p w14:paraId="1714C2F5" w14:textId="77777777" w:rsidR="00091B41" w:rsidRDefault="00091B41" w:rsidP="00091B41">
            <w:pPr>
              <w:rPr>
                <w:rFonts w:ascii="Calibri" w:hAnsi="Calibri"/>
                <w:sz w:val="22"/>
                <w:szCs w:val="22"/>
              </w:rPr>
            </w:pPr>
          </w:p>
          <w:p w14:paraId="203C618D" w14:textId="49CB0B4C" w:rsidR="00091B41" w:rsidRPr="00091B41" w:rsidRDefault="00091B41" w:rsidP="00091B41">
            <w:pPr>
              <w:rPr>
                <w:rFonts w:ascii="Calibri" w:hAnsi="Calibri"/>
                <w:b/>
                <w:color w:val="FF0000"/>
                <w:sz w:val="22"/>
                <w:szCs w:val="22"/>
              </w:rPr>
            </w:pPr>
          </w:p>
        </w:tc>
      </w:tr>
      <w:tr w:rsidR="000D114D" w:rsidRPr="001D03EC" w14:paraId="6113A2FB" w14:textId="77777777" w:rsidTr="00091B41">
        <w:trPr>
          <w:trHeight w:val="101"/>
        </w:trPr>
        <w:tc>
          <w:tcPr>
            <w:tcW w:w="468" w:type="dxa"/>
          </w:tcPr>
          <w:p w14:paraId="27EDE2E0" w14:textId="487CB36B" w:rsidR="000D114D" w:rsidRPr="001D03EC" w:rsidRDefault="000D114D" w:rsidP="001D03EC">
            <w:pPr>
              <w:pStyle w:val="ListParagraph"/>
              <w:numPr>
                <w:ilvl w:val="0"/>
                <w:numId w:val="10"/>
              </w:numPr>
              <w:ind w:left="360"/>
              <w:rPr>
                <w:rFonts w:ascii="Calibri" w:hAnsi="Calibri"/>
                <w:sz w:val="22"/>
                <w:szCs w:val="22"/>
              </w:rPr>
            </w:pPr>
          </w:p>
        </w:tc>
        <w:tc>
          <w:tcPr>
            <w:tcW w:w="4806" w:type="dxa"/>
          </w:tcPr>
          <w:p w14:paraId="0D30E042" w14:textId="77777777" w:rsidR="000D114D" w:rsidRDefault="00091B41" w:rsidP="00091B41">
            <w:pPr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Simplify:</w:t>
            </w:r>
          </w:p>
          <w:p w14:paraId="0380FACB" w14:textId="77777777" w:rsidR="00091B41" w:rsidRPr="00091B41" w:rsidRDefault="00DD79A7" w:rsidP="00091B41">
            <w:pPr>
              <w:rPr>
                <w:rFonts w:ascii="Calibri" w:eastAsia="Calibri" w:hAnsi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Calibri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</w:rPr>
                          <m:t>8</m:t>
                        </m:r>
                        <m:sSup>
                          <m:sSupPr>
                            <m:ctrlPr>
                              <w:rPr>
                                <w:rFonts w:ascii="Cambria Math" w:eastAsia="Calibri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/>
                              </w:rPr>
                              <m:t>3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eastAsia="Calibri" w:hAnsi="Cambria Math"/>
                      </w:rPr>
                      <m:t>1/3</m:t>
                    </m:r>
                  </m:sup>
                </m:sSup>
              </m:oMath>
            </m:oMathPara>
          </w:p>
          <w:p w14:paraId="5C52EA5B" w14:textId="77777777" w:rsidR="00091B41" w:rsidRDefault="00091B41" w:rsidP="00091B41">
            <w:pPr>
              <w:rPr>
                <w:rFonts w:ascii="Calibri" w:eastAsia="Calibri" w:hAnsi="Calibri"/>
              </w:rPr>
            </w:pPr>
          </w:p>
          <w:p w14:paraId="73F58D81" w14:textId="77777777" w:rsidR="00091B41" w:rsidRDefault="00091B41" w:rsidP="00091B41">
            <w:pPr>
              <w:rPr>
                <w:rFonts w:ascii="Calibri" w:eastAsia="Calibri" w:hAnsi="Calibri"/>
              </w:rPr>
            </w:pPr>
          </w:p>
          <w:p w14:paraId="2E429602" w14:textId="77777777" w:rsidR="00091B41" w:rsidRPr="00836537" w:rsidRDefault="00091B41" w:rsidP="00091B41">
            <w:pPr>
              <w:rPr>
                <w:rFonts w:ascii="Calibri" w:eastAsia="Calibri" w:hAnsi="Calibri"/>
                <w:color w:val="FF0000"/>
              </w:rPr>
            </w:pPr>
          </w:p>
          <w:p w14:paraId="0D7D3243" w14:textId="77777777" w:rsidR="00836537" w:rsidRDefault="00836537" w:rsidP="00091B41">
            <w:pPr>
              <w:rPr>
                <w:rFonts w:ascii="Calibri" w:eastAsia="Calibri" w:hAnsi="Calibri"/>
                <w:color w:val="FF0000"/>
              </w:rPr>
            </w:pPr>
          </w:p>
          <w:p w14:paraId="16FDEB0A" w14:textId="77777777" w:rsidR="00836537" w:rsidRDefault="00836537" w:rsidP="00091B41">
            <w:pPr>
              <w:rPr>
                <w:rFonts w:ascii="Calibri" w:eastAsia="Calibri" w:hAnsi="Calibri"/>
                <w:color w:val="FF0000"/>
              </w:rPr>
            </w:pPr>
          </w:p>
          <w:p w14:paraId="262EA90A" w14:textId="77777777" w:rsidR="00836537" w:rsidRDefault="00836537" w:rsidP="00091B41">
            <w:pPr>
              <w:rPr>
                <w:rFonts w:ascii="Calibri" w:eastAsia="Calibri" w:hAnsi="Calibri"/>
                <w:color w:val="FF0000"/>
              </w:rPr>
            </w:pPr>
          </w:p>
          <w:p w14:paraId="6717A645" w14:textId="77777777" w:rsidR="00836537" w:rsidRDefault="00836537" w:rsidP="00091B41">
            <w:pPr>
              <w:rPr>
                <w:rFonts w:ascii="Calibri" w:eastAsia="Calibri" w:hAnsi="Calibri"/>
                <w:color w:val="FF0000"/>
              </w:rPr>
            </w:pPr>
          </w:p>
          <w:p w14:paraId="4B81A637" w14:textId="77777777" w:rsidR="00091B41" w:rsidRDefault="00091B41" w:rsidP="00091B41">
            <w:pPr>
              <w:rPr>
                <w:rFonts w:ascii="Calibri" w:hAnsi="Calibri"/>
                <w:sz w:val="22"/>
                <w:szCs w:val="22"/>
              </w:rPr>
            </w:pPr>
            <w:bookmarkStart w:id="0" w:name="_GoBack"/>
            <w:bookmarkEnd w:id="0"/>
          </w:p>
          <w:p w14:paraId="6C2563B8" w14:textId="77777777" w:rsidR="00091B41" w:rsidRPr="001D03EC" w:rsidRDefault="00091B41" w:rsidP="00091B41">
            <w:pPr>
              <w:rPr>
                <w:rFonts w:ascii="Calibri" w:hAnsi="Calibri"/>
                <w:sz w:val="22"/>
                <w:szCs w:val="22"/>
              </w:rPr>
            </w:pPr>
          </w:p>
        </w:tc>
        <w:tc>
          <w:tcPr>
            <w:tcW w:w="414" w:type="dxa"/>
          </w:tcPr>
          <w:p w14:paraId="716F7A75" w14:textId="77777777" w:rsidR="000D114D" w:rsidRPr="001D03EC" w:rsidRDefault="000D114D" w:rsidP="001D03EC">
            <w:pPr>
              <w:pStyle w:val="ListParagraph"/>
              <w:numPr>
                <w:ilvl w:val="0"/>
                <w:numId w:val="10"/>
              </w:numPr>
              <w:ind w:left="360"/>
              <w:rPr>
                <w:rFonts w:ascii="Calibri" w:hAnsi="Calibri"/>
                <w:sz w:val="22"/>
                <w:szCs w:val="22"/>
              </w:rPr>
            </w:pPr>
          </w:p>
        </w:tc>
        <w:tc>
          <w:tcPr>
            <w:tcW w:w="4860" w:type="dxa"/>
          </w:tcPr>
          <w:p w14:paraId="64BC793A" w14:textId="77777777" w:rsidR="000D114D" w:rsidRDefault="00091B41" w:rsidP="00091B41">
            <w:pPr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Simplify:</w:t>
            </w:r>
          </w:p>
          <w:p w14:paraId="2C6C75AD" w14:textId="77777777" w:rsidR="00091B41" w:rsidRPr="00091B41" w:rsidRDefault="00DD79A7" w:rsidP="00091B41">
            <w:pPr>
              <w:rPr>
                <w:rFonts w:ascii="Calibri" w:hAnsi="Calibri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-3i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+2i</m:t>
                    </m:r>
                  </m:e>
                </m:d>
              </m:oMath>
            </m:oMathPara>
          </w:p>
          <w:p w14:paraId="4C802FBD" w14:textId="77777777" w:rsidR="00091B41" w:rsidRPr="00091B41" w:rsidRDefault="00091B41" w:rsidP="00091B41">
            <w:pPr>
              <w:rPr>
                <w:rFonts w:ascii="Calibri" w:hAnsi="Calibri"/>
              </w:rPr>
            </w:pPr>
          </w:p>
          <w:p w14:paraId="5CB9DB01" w14:textId="77777777" w:rsidR="00091B41" w:rsidRPr="001D03EC" w:rsidRDefault="00091B41" w:rsidP="00836537">
            <w:pPr>
              <w:rPr>
                <w:rFonts w:ascii="Calibri" w:hAnsi="Calibri"/>
                <w:sz w:val="22"/>
                <w:szCs w:val="22"/>
              </w:rPr>
            </w:pPr>
          </w:p>
        </w:tc>
      </w:tr>
    </w:tbl>
    <w:p w14:paraId="5F423CE7" w14:textId="2D83980A" w:rsidR="00584936" w:rsidRPr="001D03EC" w:rsidRDefault="00584936" w:rsidP="001D03EC">
      <w:pPr>
        <w:rPr>
          <w:rFonts w:ascii="Calibri" w:hAnsi="Calibri"/>
          <w:b/>
          <w:sz w:val="22"/>
          <w:szCs w:val="22"/>
        </w:rPr>
      </w:pPr>
    </w:p>
    <w:sectPr w:rsidR="00584936" w:rsidRPr="001D03EC" w:rsidSect="00120580">
      <w:pgSz w:w="12240" w:h="15840"/>
      <w:pgMar w:top="720" w:right="720" w:bottom="720" w:left="1152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6B55628" w14:textId="77777777" w:rsidR="00DD79A7" w:rsidRDefault="00DD79A7" w:rsidP="003F1B87">
      <w:r>
        <w:separator/>
      </w:r>
    </w:p>
  </w:endnote>
  <w:endnote w:type="continuationSeparator" w:id="0">
    <w:p w14:paraId="185894ED" w14:textId="77777777" w:rsidR="00DD79A7" w:rsidRDefault="00DD79A7" w:rsidP="003F1B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01D79E5" w14:textId="77777777" w:rsidR="00DD79A7" w:rsidRDefault="00DD79A7" w:rsidP="003F1B87">
      <w:r>
        <w:separator/>
      </w:r>
    </w:p>
  </w:footnote>
  <w:footnote w:type="continuationSeparator" w:id="0">
    <w:p w14:paraId="6BBB2832" w14:textId="77777777" w:rsidR="00DD79A7" w:rsidRDefault="00DD79A7" w:rsidP="003F1B8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A1CA5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04D76C28"/>
    <w:multiLevelType w:val="hybridMultilevel"/>
    <w:tmpl w:val="38E86E18"/>
    <w:lvl w:ilvl="0" w:tplc="A2869D1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8D6C90"/>
    <w:multiLevelType w:val="hybridMultilevel"/>
    <w:tmpl w:val="4BD48B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FF5C38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320226FB"/>
    <w:multiLevelType w:val="hybridMultilevel"/>
    <w:tmpl w:val="888497E2"/>
    <w:lvl w:ilvl="0" w:tplc="507E802E">
      <w:start w:val="1"/>
      <w:numFmt w:val="decimal"/>
      <w:lvlText w:val="%1."/>
      <w:lvlJc w:val="left"/>
      <w:pPr>
        <w:ind w:left="360" w:hanging="360"/>
      </w:pPr>
      <w:rPr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A17671"/>
    <w:multiLevelType w:val="multilevel"/>
    <w:tmpl w:val="4BD48B8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98265B1"/>
    <w:multiLevelType w:val="hybridMultilevel"/>
    <w:tmpl w:val="46A21C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E4E7B32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 w15:restartNumberingAfterBreak="0">
    <w:nsid w:val="4A0E3BA9"/>
    <w:multiLevelType w:val="hybridMultilevel"/>
    <w:tmpl w:val="E90624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ACB0E66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0" w15:restartNumberingAfterBreak="0">
    <w:nsid w:val="52AA082A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66E95456"/>
    <w:multiLevelType w:val="hybridMultilevel"/>
    <w:tmpl w:val="5CE89E6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4541374"/>
    <w:multiLevelType w:val="hybridMultilevel"/>
    <w:tmpl w:val="163EC50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3"/>
  </w:num>
  <w:num w:numId="3">
    <w:abstractNumId w:val="0"/>
  </w:num>
  <w:num w:numId="4">
    <w:abstractNumId w:val="7"/>
  </w:num>
  <w:num w:numId="5">
    <w:abstractNumId w:val="9"/>
  </w:num>
  <w:num w:numId="6">
    <w:abstractNumId w:val="10"/>
  </w:num>
  <w:num w:numId="7">
    <w:abstractNumId w:val="1"/>
  </w:num>
  <w:num w:numId="8">
    <w:abstractNumId w:val="4"/>
  </w:num>
  <w:num w:numId="9">
    <w:abstractNumId w:val="8"/>
  </w:num>
  <w:num w:numId="10">
    <w:abstractNumId w:val="2"/>
  </w:num>
  <w:num w:numId="11">
    <w:abstractNumId w:val="6"/>
  </w:num>
  <w:num w:numId="12">
    <w:abstractNumId w:val="5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defaultTabStop w:val="720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594812"/>
    <w:rsid w:val="00025361"/>
    <w:rsid w:val="0003632A"/>
    <w:rsid w:val="0004562A"/>
    <w:rsid w:val="00091B41"/>
    <w:rsid w:val="000A2F26"/>
    <w:rsid w:val="000D114D"/>
    <w:rsid w:val="000F423F"/>
    <w:rsid w:val="00120580"/>
    <w:rsid w:val="00135315"/>
    <w:rsid w:val="0014716C"/>
    <w:rsid w:val="00151AA8"/>
    <w:rsid w:val="001B562F"/>
    <w:rsid w:val="001D03EC"/>
    <w:rsid w:val="001D09FB"/>
    <w:rsid w:val="002311A6"/>
    <w:rsid w:val="002958B2"/>
    <w:rsid w:val="002A530A"/>
    <w:rsid w:val="002B3E04"/>
    <w:rsid w:val="002E4C8A"/>
    <w:rsid w:val="00344C85"/>
    <w:rsid w:val="003B3C12"/>
    <w:rsid w:val="003C0900"/>
    <w:rsid w:val="003F1B87"/>
    <w:rsid w:val="0040066E"/>
    <w:rsid w:val="00411A4A"/>
    <w:rsid w:val="00431B30"/>
    <w:rsid w:val="004676A9"/>
    <w:rsid w:val="004B366D"/>
    <w:rsid w:val="004B6E1B"/>
    <w:rsid w:val="005066D5"/>
    <w:rsid w:val="00520321"/>
    <w:rsid w:val="00555E4D"/>
    <w:rsid w:val="00584936"/>
    <w:rsid w:val="00594812"/>
    <w:rsid w:val="00597679"/>
    <w:rsid w:val="005B289F"/>
    <w:rsid w:val="00641009"/>
    <w:rsid w:val="00674546"/>
    <w:rsid w:val="006A68D3"/>
    <w:rsid w:val="006E14E8"/>
    <w:rsid w:val="00705CBC"/>
    <w:rsid w:val="007225BD"/>
    <w:rsid w:val="007747D0"/>
    <w:rsid w:val="007C6AB5"/>
    <w:rsid w:val="007E0A6C"/>
    <w:rsid w:val="007E438B"/>
    <w:rsid w:val="00836537"/>
    <w:rsid w:val="008668BF"/>
    <w:rsid w:val="008C16E9"/>
    <w:rsid w:val="008C7A22"/>
    <w:rsid w:val="008E1E28"/>
    <w:rsid w:val="008E39EA"/>
    <w:rsid w:val="009631E2"/>
    <w:rsid w:val="009914E0"/>
    <w:rsid w:val="00A10A6B"/>
    <w:rsid w:val="00B35B53"/>
    <w:rsid w:val="00B53134"/>
    <w:rsid w:val="00B53C2C"/>
    <w:rsid w:val="00BA5C4B"/>
    <w:rsid w:val="00BC43D3"/>
    <w:rsid w:val="00BE12F4"/>
    <w:rsid w:val="00BE27B9"/>
    <w:rsid w:val="00C6671C"/>
    <w:rsid w:val="00CA3858"/>
    <w:rsid w:val="00CD2096"/>
    <w:rsid w:val="00CE7C3F"/>
    <w:rsid w:val="00D0276F"/>
    <w:rsid w:val="00D1110F"/>
    <w:rsid w:val="00D72903"/>
    <w:rsid w:val="00D86915"/>
    <w:rsid w:val="00DD581D"/>
    <w:rsid w:val="00DD79A7"/>
    <w:rsid w:val="00E428F2"/>
    <w:rsid w:val="00E51667"/>
    <w:rsid w:val="00ED3458"/>
    <w:rsid w:val="00F12469"/>
    <w:rsid w:val="00F35038"/>
    <w:rsid w:val="00FD5261"/>
    <w:rsid w:val="00FE1D6C"/>
    <w:rsid w:val="00FF54C8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20A0BC57"/>
  <w15:docId w15:val="{0AD6AD50-8D43-4C0A-9924-92DD44907E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55E4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9481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4812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812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59"/>
    <w:rsid w:val="007225B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1246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F1B8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F1B87"/>
  </w:style>
  <w:style w:type="paragraph" w:styleId="Footer">
    <w:name w:val="footer"/>
    <w:basedOn w:val="Normal"/>
    <w:link w:val="FooterChar"/>
    <w:uiPriority w:val="99"/>
    <w:unhideWhenUsed/>
    <w:rsid w:val="003F1B87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F1B87"/>
  </w:style>
  <w:style w:type="table" w:customStyle="1" w:styleId="TableGrid1">
    <w:name w:val="Table Grid1"/>
    <w:basedOn w:val="TableNormal"/>
    <w:next w:val="TableGrid"/>
    <w:uiPriority w:val="59"/>
    <w:rsid w:val="003B3C12"/>
    <w:rPr>
      <w:rFonts w:eastAsiaTheme="minorHAns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26" Type="http://schemas.openxmlformats.org/officeDocument/2006/relationships/image" Target="media/image18.wmf"/><Relationship Id="rId3" Type="http://schemas.openxmlformats.org/officeDocument/2006/relationships/styles" Target="styles.xml"/><Relationship Id="rId21" Type="http://schemas.openxmlformats.org/officeDocument/2006/relationships/image" Target="media/image14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25" Type="http://schemas.openxmlformats.org/officeDocument/2006/relationships/oleObject" Target="embeddings/oleObject1.bin"/><Relationship Id="rId33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3.wmf"/><Relationship Id="rId29" Type="http://schemas.openxmlformats.org/officeDocument/2006/relationships/image" Target="media/image2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7.wmf"/><Relationship Id="rId32" Type="http://schemas.openxmlformats.org/officeDocument/2006/relationships/image" Target="media/image23.wmf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6.wmf"/><Relationship Id="rId28" Type="http://schemas.openxmlformats.org/officeDocument/2006/relationships/image" Target="media/image20.wmf"/><Relationship Id="rId10" Type="http://schemas.openxmlformats.org/officeDocument/2006/relationships/image" Target="media/image3.wmf"/><Relationship Id="rId19" Type="http://schemas.openxmlformats.org/officeDocument/2006/relationships/image" Target="media/image12.wmf"/><Relationship Id="rId31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7.wmf"/><Relationship Id="rId22" Type="http://schemas.openxmlformats.org/officeDocument/2006/relationships/image" Target="media/image15.wmf"/><Relationship Id="rId27" Type="http://schemas.openxmlformats.org/officeDocument/2006/relationships/image" Target="media/image19.wmf"/><Relationship Id="rId30" Type="http://schemas.openxmlformats.org/officeDocument/2006/relationships/image" Target="media/image22.wmf"/><Relationship Id="rId35" Type="http://schemas.openxmlformats.org/officeDocument/2006/relationships/theme" Target="theme/theme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D77B79E3-44A8-4190-8801-923C29C86A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3</TotalTime>
  <Pages>2</Pages>
  <Words>165</Words>
  <Characters>94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rem High School</Company>
  <LinksUpToDate>false</LinksUpToDate>
  <CharactersWithSpaces>11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hn Coxson</dc:creator>
  <cp:keywords/>
  <dc:description/>
  <cp:lastModifiedBy>Jeremiah A. Hartsock</cp:lastModifiedBy>
  <cp:revision>55</cp:revision>
  <dcterms:created xsi:type="dcterms:W3CDTF">2014-07-25T17:56:00Z</dcterms:created>
  <dcterms:modified xsi:type="dcterms:W3CDTF">2017-11-06T22:28:00Z</dcterms:modified>
</cp:coreProperties>
</file>